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F1E6CE" w14:textId="77777777" w:rsidR="002551C4" w:rsidRDefault="002551C4" w:rsidP="00EB6144">
      <w:pPr>
        <w:ind w:firstLineChars="700" w:firstLine="1470"/>
      </w:pPr>
    </w:p>
    <w:p w14:paraId="56F685B5" w14:textId="5B3DDA70" w:rsidR="00BD1233" w:rsidRDefault="00EB6144" w:rsidP="00EB6144">
      <w:pPr>
        <w:ind w:firstLineChars="700" w:firstLine="1470"/>
      </w:pPr>
      <w:r>
        <w:rPr>
          <w:noProof/>
        </w:rPr>
        <w:drawing>
          <wp:inline distT="0" distB="0" distL="0" distR="0" wp14:anchorId="00075E4D" wp14:editId="35B96566">
            <wp:extent cx="3284220" cy="4333771"/>
            <wp:effectExtent l="0" t="0" r="0" b="0"/>
            <wp:docPr id="78" name="Picture 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284220" cy="4333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7F7BE" w14:textId="77777777" w:rsidR="00EB6144" w:rsidRDefault="00EB6144" w:rsidP="00EB6144">
      <w:pPr>
        <w:rPr>
          <w:rFonts w:ascii="宋体" w:eastAsia="宋体" w:hAnsi="宋体"/>
          <w:b/>
          <w:sz w:val="32"/>
          <w:szCs w:val="32"/>
        </w:rPr>
      </w:pPr>
    </w:p>
    <w:p w14:paraId="10A81103" w14:textId="02AA1D76" w:rsidR="00EB6144" w:rsidRDefault="00EB6144" w:rsidP="00EB6144">
      <w:pPr>
        <w:ind w:firstLineChars="600" w:firstLine="1928"/>
        <w:rPr>
          <w:rFonts w:ascii="宋体" w:eastAsia="宋体" w:hAnsi="宋体"/>
          <w:b/>
          <w:sz w:val="32"/>
          <w:szCs w:val="32"/>
        </w:rPr>
      </w:pPr>
      <w:r>
        <w:rPr>
          <w:rFonts w:ascii="宋体" w:eastAsia="宋体" w:hAnsi="宋体"/>
          <w:b/>
          <w:sz w:val="32"/>
          <w:szCs w:val="32"/>
        </w:rPr>
        <w:t xml:space="preserve">Name </w:t>
      </w:r>
      <w:r>
        <w:rPr>
          <w:rFonts w:ascii="宋体" w:eastAsia="宋体" w:hAnsi="宋体" w:hint="eastAsia"/>
          <w:b/>
          <w:sz w:val="32"/>
          <w:szCs w:val="32"/>
        </w:rPr>
        <w:t>:</w:t>
      </w:r>
      <w:r>
        <w:rPr>
          <w:rFonts w:ascii="宋体" w:eastAsia="宋体" w:hAnsi="宋体"/>
          <w:b/>
          <w:sz w:val="32"/>
          <w:szCs w:val="32"/>
        </w:rPr>
        <w:t xml:space="preserve">      LUO ZIJIAN</w:t>
      </w:r>
    </w:p>
    <w:p w14:paraId="1AA16387" w14:textId="0C5803F4" w:rsidR="00EB6144" w:rsidRDefault="00EB6144" w:rsidP="00EB6144">
      <w:pPr>
        <w:ind w:firstLineChars="600" w:firstLine="1928"/>
        <w:jc w:val="left"/>
        <w:rPr>
          <w:rFonts w:ascii="宋体" w:eastAsia="宋体" w:hAnsi="宋体"/>
          <w:b/>
          <w:sz w:val="32"/>
          <w:szCs w:val="32"/>
          <w:u w:val="single"/>
        </w:rPr>
      </w:pPr>
      <w:proofErr w:type="spellStart"/>
      <w:r>
        <w:rPr>
          <w:rFonts w:ascii="宋体" w:eastAsia="宋体" w:hAnsi="宋体"/>
          <w:b/>
          <w:sz w:val="32"/>
          <w:szCs w:val="32"/>
        </w:rPr>
        <w:t>Matric.No</w:t>
      </w:r>
      <w:proofErr w:type="spellEnd"/>
      <w:r>
        <w:rPr>
          <w:rFonts w:ascii="宋体" w:eastAsia="宋体" w:hAnsi="宋体" w:hint="eastAsia"/>
          <w:b/>
          <w:sz w:val="32"/>
          <w:szCs w:val="32"/>
        </w:rPr>
        <w:t xml:space="preserve">： </w:t>
      </w:r>
      <w:r>
        <w:rPr>
          <w:rFonts w:ascii="宋体" w:eastAsia="宋体" w:hAnsi="宋体"/>
          <w:b/>
          <w:sz w:val="32"/>
          <w:szCs w:val="32"/>
        </w:rPr>
        <w:t>A0224725H</w:t>
      </w:r>
    </w:p>
    <w:p w14:paraId="3C73F7CD" w14:textId="781603AD" w:rsidR="00EB6144" w:rsidRDefault="00EB6144" w:rsidP="00EB6144">
      <w:pPr>
        <w:ind w:left="1260" w:firstLineChars="200" w:firstLine="643"/>
        <w:rPr>
          <w:rFonts w:ascii="宋体" w:eastAsia="宋体" w:hAnsi="宋体"/>
          <w:b/>
          <w:sz w:val="32"/>
          <w:szCs w:val="32"/>
          <w:u w:val="single"/>
        </w:rPr>
      </w:pPr>
      <w:r>
        <w:rPr>
          <w:rFonts w:ascii="宋体" w:eastAsia="宋体" w:hAnsi="宋体" w:hint="eastAsia"/>
          <w:b/>
          <w:sz w:val="32"/>
          <w:szCs w:val="32"/>
        </w:rPr>
        <w:t>M</w:t>
      </w:r>
      <w:r>
        <w:rPr>
          <w:rFonts w:ascii="宋体" w:eastAsia="宋体" w:hAnsi="宋体"/>
          <w:b/>
          <w:sz w:val="32"/>
          <w:szCs w:val="32"/>
        </w:rPr>
        <w:t>USNET</w:t>
      </w:r>
      <w:r>
        <w:rPr>
          <w:rFonts w:ascii="宋体" w:eastAsia="宋体" w:hAnsi="宋体" w:hint="eastAsia"/>
          <w:b/>
          <w:sz w:val="32"/>
          <w:szCs w:val="32"/>
        </w:rPr>
        <w:t xml:space="preserve">： </w:t>
      </w:r>
      <w:r>
        <w:rPr>
          <w:rFonts w:ascii="宋体" w:eastAsia="宋体" w:hAnsi="宋体"/>
          <w:b/>
          <w:sz w:val="32"/>
          <w:szCs w:val="32"/>
        </w:rPr>
        <w:t xml:space="preserve">   </w:t>
      </w:r>
      <w:r>
        <w:rPr>
          <w:rFonts w:ascii="宋体" w:eastAsia="宋体" w:hAnsi="宋体" w:hint="eastAsia"/>
          <w:b/>
          <w:sz w:val="32"/>
          <w:szCs w:val="32"/>
        </w:rPr>
        <w:t>E</w:t>
      </w:r>
      <w:r>
        <w:rPr>
          <w:rFonts w:ascii="宋体" w:eastAsia="宋体" w:hAnsi="宋体"/>
          <w:b/>
          <w:sz w:val="32"/>
          <w:szCs w:val="32"/>
        </w:rPr>
        <w:t>0572844</w:t>
      </w:r>
    </w:p>
    <w:p w14:paraId="47F6516F" w14:textId="2A0E1E67" w:rsidR="00EB6144" w:rsidRDefault="00EB6144" w:rsidP="00EB6144">
      <w:pPr>
        <w:ind w:left="1260" w:firstLineChars="200" w:firstLine="643"/>
        <w:rPr>
          <w:rFonts w:ascii="宋体" w:eastAsia="宋体" w:hAnsi="宋体"/>
          <w:b/>
          <w:sz w:val="32"/>
          <w:szCs w:val="32"/>
          <w:u w:val="single"/>
        </w:rPr>
      </w:pPr>
      <w:r>
        <w:rPr>
          <w:rFonts w:ascii="宋体" w:eastAsia="宋体" w:hAnsi="宋体" w:hint="eastAsia"/>
          <w:b/>
          <w:sz w:val="32"/>
          <w:szCs w:val="32"/>
        </w:rPr>
        <w:t>S</w:t>
      </w:r>
      <w:r>
        <w:rPr>
          <w:rFonts w:ascii="宋体" w:eastAsia="宋体" w:hAnsi="宋体"/>
          <w:b/>
          <w:sz w:val="32"/>
          <w:szCs w:val="32"/>
        </w:rPr>
        <w:t>ubject</w:t>
      </w:r>
      <w:r>
        <w:rPr>
          <w:rFonts w:ascii="宋体" w:eastAsia="宋体" w:hAnsi="宋体" w:hint="eastAsia"/>
          <w:b/>
          <w:sz w:val="32"/>
          <w:szCs w:val="32"/>
        </w:rPr>
        <w:t xml:space="preserve">： </w:t>
      </w:r>
      <w:r>
        <w:rPr>
          <w:rFonts w:ascii="宋体" w:eastAsia="宋体" w:hAnsi="宋体"/>
          <w:b/>
          <w:sz w:val="32"/>
          <w:szCs w:val="32"/>
        </w:rPr>
        <w:t xml:space="preserve">  </w:t>
      </w:r>
      <w:r>
        <w:rPr>
          <w:rFonts w:ascii="宋体" w:eastAsia="宋体" w:hAnsi="宋体" w:hint="eastAsia"/>
          <w:b/>
          <w:sz w:val="32"/>
          <w:szCs w:val="32"/>
        </w:rPr>
        <w:t>N</w:t>
      </w:r>
      <w:r>
        <w:rPr>
          <w:rFonts w:ascii="宋体" w:eastAsia="宋体" w:hAnsi="宋体"/>
          <w:b/>
          <w:sz w:val="32"/>
          <w:szCs w:val="32"/>
        </w:rPr>
        <w:t>EURAL NETWORKS</w:t>
      </w:r>
    </w:p>
    <w:p w14:paraId="55FED0F9" w14:textId="17578143" w:rsidR="00EB6144" w:rsidRDefault="00EB6144" w:rsidP="00EB6144">
      <w:pPr>
        <w:ind w:left="1260" w:firstLine="420"/>
        <w:rPr>
          <w:rFonts w:ascii="宋体" w:eastAsia="宋体" w:hAnsi="宋体"/>
          <w:b/>
          <w:sz w:val="32"/>
          <w:szCs w:val="32"/>
        </w:rPr>
      </w:pPr>
      <w:r>
        <w:rPr>
          <w:rFonts w:ascii="宋体" w:eastAsia="宋体" w:hAnsi="宋体" w:hint="eastAsia"/>
          <w:b/>
          <w:sz w:val="32"/>
          <w:szCs w:val="32"/>
        </w:rPr>
        <w:t xml:space="preserve"> </w:t>
      </w:r>
      <w:r>
        <w:rPr>
          <w:rFonts w:ascii="宋体" w:eastAsia="宋体" w:hAnsi="宋体"/>
          <w:b/>
          <w:sz w:val="32"/>
          <w:szCs w:val="32"/>
        </w:rPr>
        <w:t xml:space="preserve">Assignment: HOMEWORK </w:t>
      </w:r>
      <w:r w:rsidR="00303244">
        <w:rPr>
          <w:rFonts w:ascii="宋体" w:eastAsia="宋体" w:hAnsi="宋体" w:hint="eastAsia"/>
          <w:b/>
          <w:sz w:val="32"/>
          <w:szCs w:val="32"/>
        </w:rPr>
        <w:t>TWO</w:t>
      </w:r>
    </w:p>
    <w:p w14:paraId="15C71894" w14:textId="12069666" w:rsidR="00EB6144" w:rsidRDefault="00EB6144" w:rsidP="00EB6144">
      <w:pPr>
        <w:ind w:left="1260" w:firstLine="420"/>
        <w:rPr>
          <w:rFonts w:ascii="宋体" w:eastAsia="宋体" w:hAnsi="宋体"/>
          <w:b/>
          <w:sz w:val="32"/>
          <w:szCs w:val="32"/>
        </w:rPr>
      </w:pPr>
    </w:p>
    <w:p w14:paraId="21C4761D" w14:textId="08F3ECB6" w:rsidR="00EB6144" w:rsidRDefault="00EB6144" w:rsidP="00EB6144">
      <w:pPr>
        <w:ind w:left="1260" w:firstLine="420"/>
        <w:rPr>
          <w:rFonts w:ascii="宋体" w:eastAsia="宋体" w:hAnsi="宋体"/>
          <w:b/>
          <w:sz w:val="32"/>
          <w:szCs w:val="32"/>
        </w:rPr>
      </w:pPr>
    </w:p>
    <w:p w14:paraId="10CCC21C" w14:textId="1A3F644C" w:rsidR="00EB6144" w:rsidRDefault="00EB6144" w:rsidP="00EB6144">
      <w:pPr>
        <w:ind w:left="1260" w:firstLine="420"/>
        <w:rPr>
          <w:rFonts w:ascii="宋体" w:eastAsia="宋体" w:hAnsi="宋体"/>
          <w:b/>
          <w:sz w:val="32"/>
          <w:szCs w:val="32"/>
        </w:rPr>
      </w:pPr>
    </w:p>
    <w:p w14:paraId="0CF76CF6" w14:textId="0B1BD96F" w:rsidR="00EB6144" w:rsidRDefault="00EB6144" w:rsidP="00EB6144">
      <w:pPr>
        <w:ind w:left="1260" w:firstLine="420"/>
        <w:rPr>
          <w:rFonts w:ascii="宋体" w:eastAsia="宋体" w:hAnsi="宋体"/>
          <w:b/>
          <w:sz w:val="32"/>
          <w:szCs w:val="32"/>
        </w:rPr>
      </w:pPr>
    </w:p>
    <w:p w14:paraId="20173331" w14:textId="29EF3FE0" w:rsidR="00417062" w:rsidRDefault="000B4BB4" w:rsidP="00303244">
      <w:pPr>
        <w:pStyle w:val="1"/>
        <w:spacing w:after="133"/>
        <w:ind w:left="0" w:firstLine="0"/>
      </w:pPr>
      <w:r>
        <w:lastRenderedPageBreak/>
        <w:t xml:space="preserve">Solution 1 </w:t>
      </w:r>
    </w:p>
    <w:p w14:paraId="3F5F1301" w14:textId="6E626756" w:rsidR="00CD62C8" w:rsidRDefault="00CD62C8" w:rsidP="00303244">
      <w:r>
        <w:rPr>
          <w:rFonts w:hint="eastAsia"/>
        </w:rPr>
        <w:t>B</w:t>
      </w:r>
      <w:r>
        <w:t>ased on the contents in question one, we can easily to get these conclusions</w:t>
      </w:r>
    </w:p>
    <w:p w14:paraId="7BC84F94" w14:textId="42A927A3" w:rsidR="00CD62C8" w:rsidRDefault="003509B9" w:rsidP="003509B9">
      <w:pPr>
        <w:ind w:firstLineChars="1300" w:firstLine="2730"/>
      </w:pPr>
      <w:r w:rsidRPr="00122BDA">
        <w:rPr>
          <w:position w:val="-30"/>
        </w:rPr>
        <w:object w:dxaOrig="2040" w:dyaOrig="720" w14:anchorId="307990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7" o:title=""/>
          </v:shape>
          <o:OLEObject Type="Embed" ProgID="Equation.DSMT4" ShapeID="_x0000_i1025" DrawAspect="Content" ObjectID="_1676136859" r:id="rId8"/>
        </w:object>
      </w:r>
    </w:p>
    <w:p w14:paraId="3F8EFDE3" w14:textId="77777777" w:rsidR="003509B9" w:rsidRDefault="003509B9" w:rsidP="003509B9">
      <w:pPr>
        <w:pStyle w:val="a3"/>
        <w:numPr>
          <w:ilvl w:val="0"/>
          <w:numId w:val="6"/>
        </w:numPr>
        <w:ind w:firstLineChars="0"/>
      </w:pPr>
      <w:r>
        <w:t>According to Steepest(Gradient) descent method</w:t>
      </w:r>
    </w:p>
    <w:p w14:paraId="4AA9AE5A" w14:textId="3C1CA509" w:rsidR="003509B9" w:rsidRDefault="003509B9" w:rsidP="003509B9">
      <w:pPr>
        <w:pStyle w:val="a3"/>
        <w:ind w:left="360" w:firstLineChars="1300" w:firstLine="2730"/>
      </w:pPr>
      <w:r w:rsidRPr="00122BDA">
        <w:rPr>
          <w:position w:val="-10"/>
        </w:rPr>
        <w:object w:dxaOrig="2299" w:dyaOrig="320" w14:anchorId="2D0A11A3">
          <v:shape id="_x0000_i1026" type="#_x0000_t75" style="width:115.2pt;height:16.2pt" o:ole="">
            <v:imagedata r:id="rId9" o:title=""/>
          </v:shape>
          <o:OLEObject Type="Embed" ProgID="Equation.DSMT4" ShapeID="_x0000_i1026" DrawAspect="Content" ObjectID="_1676136860" r:id="rId10"/>
        </w:object>
      </w:r>
    </w:p>
    <w:p w14:paraId="7D70FF78" w14:textId="2A77A2B4" w:rsidR="00CD62C8" w:rsidRDefault="003509B9" w:rsidP="003509B9">
      <w:pPr>
        <w:pStyle w:val="a3"/>
        <w:ind w:left="360" w:firstLineChars="0" w:firstLine="0"/>
      </w:pPr>
      <w:r>
        <w:t>we should calculate the gradient vector at the beginning.</w:t>
      </w:r>
    </w:p>
    <w:p w14:paraId="511CF058" w14:textId="0B2E8B51" w:rsidR="003509B9" w:rsidRDefault="003509B9" w:rsidP="003509B9">
      <w:pPr>
        <w:pStyle w:val="a3"/>
        <w:ind w:left="360" w:firstLineChars="500" w:firstLine="1050"/>
      </w:pPr>
      <w:r w:rsidRPr="00122BDA">
        <w:rPr>
          <w:position w:val="-24"/>
        </w:rPr>
        <w:object w:dxaOrig="5960" w:dyaOrig="620" w14:anchorId="7BDB7F5F">
          <v:shape id="_x0000_i1027" type="#_x0000_t75" style="width:298.2pt;height:31.2pt" o:ole="">
            <v:imagedata r:id="rId11" o:title=""/>
          </v:shape>
          <o:OLEObject Type="Embed" ProgID="Equation.DSMT4" ShapeID="_x0000_i1027" DrawAspect="Content" ObjectID="_1676136861" r:id="rId12"/>
        </w:object>
      </w:r>
    </w:p>
    <w:p w14:paraId="13A36AF6" w14:textId="1200A9DC" w:rsidR="003509B9" w:rsidRDefault="003509B9" w:rsidP="003509B9">
      <w:pPr>
        <w:pStyle w:val="a3"/>
        <w:ind w:left="360" w:firstLineChars="1200" w:firstLine="2520"/>
      </w:pPr>
      <w:r w:rsidRPr="00122BDA">
        <w:rPr>
          <w:position w:val="-28"/>
        </w:rPr>
        <w:object w:dxaOrig="3220" w:dyaOrig="660" w14:anchorId="0080734D">
          <v:shape id="_x0000_i1028" type="#_x0000_t75" style="width:160.8pt;height:33pt" o:ole="">
            <v:imagedata r:id="rId13" o:title=""/>
          </v:shape>
          <o:OLEObject Type="Embed" ProgID="Equation.DSMT4" ShapeID="_x0000_i1028" DrawAspect="Content" ObjectID="_1676136862" r:id="rId14"/>
        </w:object>
      </w:r>
    </w:p>
    <w:p w14:paraId="3E811ABD" w14:textId="7357B7D9" w:rsidR="003509B9" w:rsidRDefault="003509B9" w:rsidP="003509B9">
      <w:r>
        <w:rPr>
          <w:rFonts w:hint="eastAsia"/>
        </w:rPr>
        <w:t xml:space="preserve"> </w:t>
      </w:r>
      <w:r>
        <w:t xml:space="preserve">  So the gradient vector </w:t>
      </w:r>
      <w:r w:rsidRPr="00122BDA">
        <w:rPr>
          <w:position w:val="-62"/>
        </w:rPr>
        <w:object w:dxaOrig="3879" w:dyaOrig="1359" w14:anchorId="6320E451">
          <v:shape id="_x0000_i1029" type="#_x0000_t75" style="width:193.8pt;height:67.8pt" o:ole="">
            <v:imagedata r:id="rId15" o:title=""/>
          </v:shape>
          <o:OLEObject Type="Embed" ProgID="Equation.DSMT4" ShapeID="_x0000_i1029" DrawAspect="Content" ObjectID="_1676136863" r:id="rId16"/>
        </w:object>
      </w:r>
    </w:p>
    <w:p w14:paraId="06EA5C36" w14:textId="46833CCE" w:rsidR="00365B03" w:rsidRDefault="00AB3DBD" w:rsidP="003509B9">
      <w:r>
        <w:t xml:space="preserve">Firstly, we set the </w:t>
      </w:r>
      <w:r w:rsidR="001E54B9">
        <w:t xml:space="preserve">stop criterion for the descent learning algorithm </w:t>
      </w:r>
      <w:r w:rsidR="00365B03" w:rsidRPr="00117812">
        <w:rPr>
          <w:position w:val="-6"/>
        </w:rPr>
        <w:object w:dxaOrig="800" w:dyaOrig="320" w14:anchorId="30C3AEF0">
          <v:shape id="_x0000_i1030" type="#_x0000_t75" style="width:40.2pt;height:16.2pt" o:ole="">
            <v:imagedata r:id="rId17" o:title=""/>
          </v:shape>
          <o:OLEObject Type="Embed" ProgID="Equation.DSMT4" ShapeID="_x0000_i1030" DrawAspect="Content" ObjectID="_1676136864" r:id="rId18"/>
        </w:object>
      </w:r>
      <w:r w:rsidR="00365B03">
        <w:t xml:space="preserve">, which means, if </w:t>
      </w:r>
      <w:r w:rsidR="00330A95">
        <w:t xml:space="preserve">the </w:t>
      </w:r>
      <w:proofErr w:type="spellStart"/>
      <w:r w:rsidR="00330A95">
        <w:t>Rosenbrock’s</w:t>
      </w:r>
      <w:proofErr w:type="spellEnd"/>
      <w:r w:rsidR="00330A95">
        <w:t xml:space="preserve"> Valley function satisfy the stop criterion, we should stop the iteration.</w:t>
      </w:r>
    </w:p>
    <w:p w14:paraId="5E31D6E9" w14:textId="3D6F212C" w:rsidR="00330A95" w:rsidRDefault="00330A95" w:rsidP="003509B9">
      <w:r>
        <w:rPr>
          <w:rFonts w:hint="eastAsia"/>
        </w:rPr>
        <w:t>S</w:t>
      </w:r>
      <w:r>
        <w:t xml:space="preserve">econdly, for this experiment, we set the learning rate is </w:t>
      </w:r>
      <w:bookmarkStart w:id="0" w:name="_Hlk64817893"/>
      <w:r w:rsidRPr="00117812">
        <w:rPr>
          <w:position w:val="-10"/>
        </w:rPr>
        <w:object w:dxaOrig="960" w:dyaOrig="320" w14:anchorId="1819F639">
          <v:shape id="_x0000_i1031" type="#_x0000_t75" style="width:48pt;height:16.2pt" o:ole="">
            <v:imagedata r:id="rId19" o:title=""/>
          </v:shape>
          <o:OLEObject Type="Embed" ProgID="Equation.DSMT4" ShapeID="_x0000_i1031" DrawAspect="Content" ObjectID="_1676136865" r:id="rId20"/>
        </w:object>
      </w:r>
      <w:bookmarkEnd w:id="0"/>
    </w:p>
    <w:p w14:paraId="6B587351" w14:textId="3039F611" w:rsidR="00330A95" w:rsidRDefault="00330A95" w:rsidP="003509B9">
      <w:r>
        <w:rPr>
          <w:rFonts w:hint="eastAsia"/>
        </w:rPr>
        <w:t>T</w:t>
      </w:r>
      <w:r>
        <w:t>he trajectory of the two parameters x and y is shown</w:t>
      </w:r>
      <w:r w:rsidR="000F05E8">
        <w:t>.</w:t>
      </w:r>
    </w:p>
    <w:p w14:paraId="5FE720BC" w14:textId="66BCF252" w:rsidR="00330A95" w:rsidRDefault="00330A95" w:rsidP="00330A95">
      <w:pPr>
        <w:ind w:firstLineChars="700" w:firstLine="1470"/>
      </w:pPr>
      <w:r>
        <w:rPr>
          <w:rFonts w:hint="eastAsia"/>
          <w:noProof/>
        </w:rPr>
        <w:drawing>
          <wp:inline distT="0" distB="0" distL="0" distR="0" wp14:anchorId="27A00067" wp14:editId="6CD5F24A">
            <wp:extent cx="3482206" cy="2682240"/>
            <wp:effectExtent l="0" t="0" r="444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3348" cy="2690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398A0" w14:textId="0DD8EA63" w:rsidR="00330A95" w:rsidRDefault="00330A95" w:rsidP="00330A95">
      <w:pPr>
        <w:ind w:firstLineChars="600" w:firstLine="1260"/>
      </w:pPr>
      <w:r>
        <w:rPr>
          <w:rFonts w:hint="eastAsia"/>
          <w:noProof/>
        </w:rPr>
        <w:lastRenderedPageBreak/>
        <w:drawing>
          <wp:inline distT="0" distB="0" distL="0" distR="0" wp14:anchorId="1B5227FF" wp14:editId="09630DEE">
            <wp:extent cx="3240501" cy="25984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5255" cy="2602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F2E34" w14:textId="525C1628" w:rsidR="00330A95" w:rsidRDefault="00330A95" w:rsidP="00330A95">
      <w:r>
        <w:t xml:space="preserve">We easily found the number of iteration is 19518, the value </w:t>
      </w:r>
      <w:r w:rsidR="007045FA" w:rsidRPr="00117812">
        <w:rPr>
          <w:position w:val="-10"/>
        </w:rPr>
        <w:object w:dxaOrig="1680" w:dyaOrig="360" w14:anchorId="44A605A8">
          <v:shape id="_x0000_i1032" type="#_x0000_t75" style="width:84pt;height:18pt" o:ole="">
            <v:imagedata r:id="rId23" o:title=""/>
          </v:shape>
          <o:OLEObject Type="Embed" ProgID="Equation.DSMT4" ShapeID="_x0000_i1032" DrawAspect="Content" ObjectID="_1676136866" r:id="rId24"/>
        </w:object>
      </w:r>
      <w:r w:rsidR="007045FA">
        <w:t xml:space="preserve"> approaches the global minimum and the iteration stops. Through this picture, we can notice that the f (x, y) is large at the first 2000 iterations, but after that, the function value decrease very slowly using the gradient descent method. </w:t>
      </w:r>
    </w:p>
    <w:p w14:paraId="31CAE027" w14:textId="4F060245" w:rsidR="007045FA" w:rsidRDefault="007045FA" w:rsidP="00330A95"/>
    <w:p w14:paraId="3492038F" w14:textId="32C8101F" w:rsidR="007045FA" w:rsidRDefault="007045FA" w:rsidP="00330A95">
      <w:r>
        <w:rPr>
          <w:rFonts w:hint="eastAsia"/>
        </w:rPr>
        <w:t>W</w:t>
      </w:r>
      <w:r>
        <w:t xml:space="preserve">hen we repeat this experiment with learning rate </w:t>
      </w:r>
      <w:r w:rsidRPr="00117812">
        <w:rPr>
          <w:position w:val="-6"/>
        </w:rPr>
        <w:object w:dxaOrig="740" w:dyaOrig="279" w14:anchorId="6A394857">
          <v:shape id="_x0000_i1033" type="#_x0000_t75" style="width:37.2pt;height:13.8pt" o:ole="">
            <v:imagedata r:id="rId25" o:title=""/>
          </v:shape>
          <o:OLEObject Type="Embed" ProgID="Equation.DSMT4" ShapeID="_x0000_i1033" DrawAspect="Content" ObjectID="_1676136867" r:id="rId26"/>
        </w:object>
      </w:r>
    </w:p>
    <w:p w14:paraId="1055EBDA" w14:textId="3AA1B062" w:rsidR="000F05E8" w:rsidRDefault="007045FA" w:rsidP="000F05E8">
      <w:pPr>
        <w:ind w:firstLineChars="1100" w:firstLine="2310"/>
      </w:pPr>
      <w:r>
        <w:rPr>
          <w:rFonts w:hint="eastAsia"/>
          <w:noProof/>
        </w:rPr>
        <w:drawing>
          <wp:inline distT="0" distB="0" distL="0" distR="0" wp14:anchorId="588C84F0" wp14:editId="33FAAB80">
            <wp:extent cx="2088061" cy="1836579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61" cy="1836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88102" w14:textId="77777777" w:rsidR="000F05E8" w:rsidRDefault="000F05E8" w:rsidP="000F05E8">
      <w:pPr>
        <w:ind w:firstLineChars="1100" w:firstLine="2310"/>
      </w:pPr>
    </w:p>
    <w:p w14:paraId="6A2A0CC8" w14:textId="0A117279" w:rsidR="00B1308B" w:rsidRPr="00B1308B" w:rsidRDefault="007045FA" w:rsidP="007045FA">
      <w:pPr>
        <w:rPr>
          <w:rFonts w:hint="eastAsia"/>
        </w:rPr>
      </w:pPr>
      <w:r>
        <w:rPr>
          <w:rFonts w:hint="eastAsia"/>
        </w:rPr>
        <w:t>I</w:t>
      </w:r>
      <w:r>
        <w:t xml:space="preserve">t turns out that the value of the function goes to infinity. As a result, we can conclude that a large learning rate will make </w:t>
      </w:r>
      <w:r w:rsidR="000F05E8">
        <w:t>the gradient descent algorithm fail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5353" w14:paraId="6DF5DD16" w14:textId="77777777" w:rsidTr="00105353">
        <w:tc>
          <w:tcPr>
            <w:tcW w:w="8296" w:type="dxa"/>
          </w:tcPr>
          <w:p w14:paraId="7EE5458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para</w:t>
            </w:r>
          </w:p>
          <w:p w14:paraId="3CA9EB9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ta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learning rate </w:t>
            </w:r>
          </w:p>
          <w:p w14:paraId="5DC0EBA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teration number</w:t>
            </w:r>
          </w:p>
          <w:p w14:paraId="4D1C7A8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589523E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nit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vector</w:t>
            </w:r>
          </w:p>
          <w:p w14:paraId="6C8EF16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2CF641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93EB8D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ter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644FF3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FFEEFC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a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random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x,y</w:t>
            </w:r>
            <w:proofErr w:type="spellEnd"/>
          </w:p>
          <w:p w14:paraId="7240FA6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1D4520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a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95CEC4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CE1500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AC846D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053146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while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g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000001</w:t>
            </w:r>
          </w:p>
          <w:p w14:paraId="3E41986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recording trajectory</w:t>
            </w:r>
          </w:p>
          <w:p w14:paraId="7580155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DC04CE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552214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ter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1AD3EDA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4F50C40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d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derivation </w:t>
            </w:r>
          </w:p>
          <w:p w14:paraId="687C5E3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638180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30FDFA5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ta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update</w:t>
            </w:r>
          </w:p>
          <w:p w14:paraId="1A7AA25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ta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DB3CF2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61F17A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11DB780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</w:t>
            </w:r>
          </w:p>
          <w:p w14:paraId="2B99536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3421779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2F618F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plot out (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x,y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) trajectory </w:t>
            </w:r>
          </w:p>
          <w:p w14:paraId="3628F3F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gur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C24B0C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catte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_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.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69E0BC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old o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8356F3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it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The trajectory of (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x,y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)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4F92A4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labe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x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5D721A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labe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y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9340C2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plot out function f value</w:t>
            </w:r>
          </w:p>
          <w:p w14:paraId="1CC2AB8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gur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33C1E5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catte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ter_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.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464821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old o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EE0674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it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The function f(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x,y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) value versus iteration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1E6F95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labe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iteration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4F863D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labe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f(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x,y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)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81ACB6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6FB1EC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14D4FA8" w14:textId="77777777" w:rsidR="00105353" w:rsidRPr="00105353" w:rsidRDefault="00105353" w:rsidP="007045FA"/>
        </w:tc>
      </w:tr>
    </w:tbl>
    <w:p w14:paraId="63B9C42B" w14:textId="68A783E1" w:rsidR="000F05E8" w:rsidRDefault="000F05E8" w:rsidP="007045FA"/>
    <w:p w14:paraId="160C9C99" w14:textId="6FA129F7" w:rsidR="000F05E8" w:rsidRDefault="000F05E8" w:rsidP="00363D55">
      <w:pPr>
        <w:pStyle w:val="a3"/>
        <w:numPr>
          <w:ilvl w:val="0"/>
          <w:numId w:val="6"/>
        </w:numPr>
        <w:ind w:firstLineChars="0"/>
      </w:pPr>
      <w:r>
        <w:t xml:space="preserve">According to </w:t>
      </w:r>
      <w:r>
        <w:rPr>
          <w:rFonts w:hint="eastAsia"/>
        </w:rPr>
        <w:t>N</w:t>
      </w:r>
      <w:r>
        <w:t>ewton’s method</w:t>
      </w:r>
      <w:r w:rsidR="00363D55">
        <w:t xml:space="preserve">, </w:t>
      </w:r>
      <w:r w:rsidRPr="00117812">
        <w:rPr>
          <w:position w:val="-10"/>
        </w:rPr>
        <w:object w:dxaOrig="2160" w:dyaOrig="360" w14:anchorId="482743A7">
          <v:shape id="_x0000_i1034" type="#_x0000_t75" style="width:108pt;height:18pt" o:ole="">
            <v:imagedata r:id="rId28" o:title=""/>
          </v:shape>
          <o:OLEObject Type="Embed" ProgID="Equation.DSMT4" ShapeID="_x0000_i1034" DrawAspect="Content" ObjectID="_1676136868" r:id="rId29"/>
        </w:object>
      </w:r>
    </w:p>
    <w:p w14:paraId="23FC5BA2" w14:textId="049A7CFF" w:rsidR="00363D55" w:rsidRDefault="00363D55" w:rsidP="00363D55">
      <w:r>
        <w:rPr>
          <w:rFonts w:hint="eastAsia"/>
        </w:rPr>
        <w:t>F</w:t>
      </w:r>
      <w:r>
        <w:t>irstly, we calculate Hessian matrix,</w:t>
      </w:r>
    </w:p>
    <w:p w14:paraId="3B2532BA" w14:textId="77777777" w:rsidR="00363D55" w:rsidRDefault="00363D55" w:rsidP="00363D55">
      <w:pPr>
        <w:ind w:firstLineChars="700" w:firstLine="1470"/>
      </w:pPr>
      <w:r w:rsidRPr="00117812">
        <w:rPr>
          <w:position w:val="-24"/>
        </w:rPr>
        <w:object w:dxaOrig="2460" w:dyaOrig="660" w14:anchorId="057C02C0">
          <v:shape id="_x0000_i1035" type="#_x0000_t75" style="width:123pt;height:33pt" o:ole="">
            <v:imagedata r:id="rId30" o:title=""/>
          </v:shape>
          <o:OLEObject Type="Embed" ProgID="Equation.DSMT4" ShapeID="_x0000_i1035" DrawAspect="Content" ObjectID="_1676136869" r:id="rId31"/>
        </w:object>
      </w:r>
      <w:r>
        <w:t xml:space="preserve">,   </w:t>
      </w:r>
      <w:r w:rsidRPr="00117812">
        <w:rPr>
          <w:position w:val="-28"/>
        </w:rPr>
        <w:object w:dxaOrig="1100" w:dyaOrig="700" w14:anchorId="5FA5075D">
          <v:shape id="_x0000_i1036" type="#_x0000_t75" style="width:55.2pt;height:34.8pt" o:ole="">
            <v:imagedata r:id="rId32" o:title=""/>
          </v:shape>
          <o:OLEObject Type="Embed" ProgID="Equation.DSMT4" ShapeID="_x0000_i1036" DrawAspect="Content" ObjectID="_1676136870" r:id="rId33"/>
        </w:object>
      </w:r>
      <w:r>
        <w:t xml:space="preserve">,  </w:t>
      </w:r>
      <w:r w:rsidRPr="00117812">
        <w:rPr>
          <w:position w:val="-28"/>
        </w:rPr>
        <w:object w:dxaOrig="1420" w:dyaOrig="700" w14:anchorId="0B67D0D9">
          <v:shape id="_x0000_i1037" type="#_x0000_t75" style="width:70.8pt;height:34.8pt" o:ole="">
            <v:imagedata r:id="rId34" o:title=""/>
          </v:shape>
          <o:OLEObject Type="Embed" ProgID="Equation.DSMT4" ShapeID="_x0000_i1037" DrawAspect="Content" ObjectID="_1676136871" r:id="rId35"/>
        </w:object>
      </w:r>
    </w:p>
    <w:p w14:paraId="35BA00C1" w14:textId="3E627761" w:rsidR="00363D55" w:rsidRDefault="00363D55" w:rsidP="00363D55">
      <w:pPr>
        <w:ind w:firstLineChars="1300" w:firstLine="2730"/>
      </w:pPr>
      <w:r w:rsidRPr="00117812">
        <w:rPr>
          <w:position w:val="-32"/>
        </w:rPr>
        <w:object w:dxaOrig="3320" w:dyaOrig="760" w14:anchorId="670A39BA">
          <v:shape id="_x0000_i1038" type="#_x0000_t75" style="width:166.2pt;height:37.8pt" o:ole="">
            <v:imagedata r:id="rId36" o:title=""/>
          </v:shape>
          <o:OLEObject Type="Embed" ProgID="Equation.DSMT4" ShapeID="_x0000_i1038" DrawAspect="Content" ObjectID="_1676136872" r:id="rId37"/>
        </w:object>
      </w:r>
      <w:r>
        <w:t xml:space="preserve"> </w:t>
      </w:r>
    </w:p>
    <w:p w14:paraId="628A9456" w14:textId="34E141B1" w:rsidR="00363D55" w:rsidRDefault="001C27EE" w:rsidP="00363D55">
      <w:r>
        <w:t xml:space="preserve">Firstly, we set the same stop criterion for the Newton’s learning algorithm </w:t>
      </w:r>
      <w:r w:rsidRPr="00117812">
        <w:rPr>
          <w:position w:val="-6"/>
        </w:rPr>
        <w:object w:dxaOrig="800" w:dyaOrig="320" w14:anchorId="54AE010E">
          <v:shape id="_x0000_i1039" type="#_x0000_t75" style="width:40.2pt;height:16.2pt" o:ole="">
            <v:imagedata r:id="rId17" o:title=""/>
          </v:shape>
          <o:OLEObject Type="Embed" ProgID="Equation.DSMT4" ShapeID="_x0000_i1039" DrawAspect="Content" ObjectID="_1676136873" r:id="rId38"/>
        </w:object>
      </w:r>
      <w:r>
        <w:t xml:space="preserve">, </w:t>
      </w:r>
      <w:r>
        <w:rPr>
          <w:rFonts w:hint="eastAsia"/>
        </w:rPr>
        <w:t>i</w:t>
      </w:r>
      <w:r>
        <w:t>t turns out that only 7 iterations are needed to reach the same criterion. The trajectory of the (x, y) is shown.</w:t>
      </w:r>
    </w:p>
    <w:p w14:paraId="4847DC3C" w14:textId="2CD84B03" w:rsidR="001C27EE" w:rsidRDefault="001C27EE" w:rsidP="001C27EE">
      <w:pPr>
        <w:ind w:firstLineChars="700" w:firstLine="1470"/>
      </w:pPr>
      <w:r>
        <w:rPr>
          <w:rFonts w:hint="eastAsia"/>
          <w:noProof/>
        </w:rPr>
        <w:drawing>
          <wp:inline distT="0" distB="0" distL="0" distR="0" wp14:anchorId="6F617D10" wp14:editId="29FA56E4">
            <wp:extent cx="3569610" cy="284226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9753" cy="2850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28843" w14:textId="3D80DB5F" w:rsidR="001C27EE" w:rsidRDefault="001C27EE" w:rsidP="001C27EE">
      <w:r>
        <w:rPr>
          <w:rFonts w:hint="eastAsia"/>
        </w:rPr>
        <w:t>T</w:t>
      </w:r>
      <w:r>
        <w:t>he trajectory of the function value with the Newton’s method is shown.</w:t>
      </w:r>
    </w:p>
    <w:p w14:paraId="620A6367" w14:textId="418A900C" w:rsidR="001C27EE" w:rsidRDefault="001C27EE" w:rsidP="001C27EE">
      <w:pPr>
        <w:ind w:firstLineChars="700" w:firstLine="1470"/>
      </w:pPr>
      <w:r>
        <w:rPr>
          <w:rFonts w:hint="eastAsia"/>
          <w:noProof/>
        </w:rPr>
        <w:drawing>
          <wp:inline distT="0" distB="0" distL="0" distR="0" wp14:anchorId="4067F580" wp14:editId="248F3637">
            <wp:extent cx="3555187" cy="288036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4984" cy="2904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30448" w14:textId="2F474074" w:rsidR="001C27EE" w:rsidRDefault="001C27EE" w:rsidP="001C27EE">
      <w:r>
        <w:rPr>
          <w:rFonts w:hint="eastAsia"/>
        </w:rPr>
        <w:t>I</w:t>
      </w:r>
      <w:r>
        <w:t>n conclusion, compared to Steepest gradient method, iterations from 19518 to 7, which decreases dramatically. It is obvious that Newton’s method is much faster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5353" w14:paraId="7B27D8E0" w14:textId="77777777" w:rsidTr="00105353">
        <w:tc>
          <w:tcPr>
            <w:tcW w:w="8296" w:type="dxa"/>
          </w:tcPr>
          <w:p w14:paraId="6070938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nit</w:t>
            </w:r>
            <w:proofErr w:type="spellEnd"/>
          </w:p>
          <w:p w14:paraId="59D8EC4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close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ea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c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1ED1CC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0761F5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para</w:t>
            </w:r>
          </w:p>
          <w:p w14:paraId="3E9C273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teration number</w:t>
            </w:r>
          </w:p>
          <w:p w14:paraId="079A2D9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0D30EC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nit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vector</w:t>
            </w:r>
          </w:p>
          <w:p w14:paraId="7BEAF93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06724F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002194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ter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B90BB2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A694AE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a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random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x,y</w:t>
            </w:r>
            <w:proofErr w:type="spellEnd"/>
          </w:p>
          <w:p w14:paraId="746C3E2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798AEF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a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77D031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1EC363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6DE9946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derivation</w:t>
            </w:r>
          </w:p>
          <w:p w14:paraId="34F02AB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CA441F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48482F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AA21C5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8254BA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9D44C0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[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;</w:t>
            </w:r>
          </w:p>
          <w:p w14:paraId="2075031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403F70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while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g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000001</w:t>
            </w:r>
          </w:p>
          <w:p w14:paraId="6727819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recording trajectory</w:t>
            </w:r>
          </w:p>
          <w:p w14:paraId="71A30F0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1783D6C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7D397B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ter_valu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B6F1D6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00C7791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d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derivation</w:t>
            </w:r>
          </w:p>
          <w:p w14:paraId="7F7D598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6E122C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dx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601213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463EF6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8E52E7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[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;</w:t>
            </w:r>
          </w:p>
          <w:p w14:paraId="4B35886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nv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FBE3E6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206C68E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*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update</w:t>
            </w:r>
          </w:p>
          <w:p w14:paraId="7A01594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*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0CBFB0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.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^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C6AE2F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B92BF6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07C5B4C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6B5E2E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plot out (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x,y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) trajectory </w:t>
            </w:r>
          </w:p>
          <w:p w14:paraId="4ACEAE3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gure(1);</w:t>
            </w:r>
          </w:p>
          <w:p w14:paraId="75FEE00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_valu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_valu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1:i-1);</w:t>
            </w:r>
          </w:p>
          <w:p w14:paraId="4DE466A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_valu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_valu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1:i-1);</w:t>
            </w:r>
          </w:p>
          <w:p w14:paraId="4E42B18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>plot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_value,y_value,'o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-');</w:t>
            </w:r>
          </w:p>
          <w:p w14:paraId="6FA0EC2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old on;</w:t>
            </w:r>
          </w:p>
          <w:p w14:paraId="0B9117F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itle('The trajectory of 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,y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)');</w:t>
            </w:r>
          </w:p>
          <w:p w14:paraId="58506F2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labe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'x');</w:t>
            </w:r>
          </w:p>
          <w:p w14:paraId="20C5665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labe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'y');</w:t>
            </w:r>
          </w:p>
          <w:p w14:paraId="4FF3E76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%plot out function f value</w:t>
            </w:r>
          </w:p>
          <w:p w14:paraId="5B01456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gure(2);</w:t>
            </w:r>
          </w:p>
          <w:p w14:paraId="5AD0DC0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ter_valu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ter_valu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1:i-1);</w:t>
            </w:r>
          </w:p>
          <w:p w14:paraId="199607A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_valu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_valu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1:i-1);</w:t>
            </w:r>
          </w:p>
          <w:p w14:paraId="2BB08F5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ter_value,f_value,'o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-');</w:t>
            </w:r>
          </w:p>
          <w:p w14:paraId="2F772E1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old on;</w:t>
            </w:r>
          </w:p>
          <w:p w14:paraId="0A2FA7A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itle('The function f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,y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) value versus iteration');</w:t>
            </w:r>
          </w:p>
          <w:p w14:paraId="6140A60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labe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'iteration');</w:t>
            </w:r>
          </w:p>
          <w:p w14:paraId="082F843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labe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'f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,y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)');</w:t>
            </w:r>
          </w:p>
          <w:p w14:paraId="4749F424" w14:textId="77777777" w:rsidR="00105353" w:rsidRPr="00105353" w:rsidRDefault="00105353" w:rsidP="001C27EE"/>
        </w:tc>
      </w:tr>
    </w:tbl>
    <w:p w14:paraId="5B806A13" w14:textId="687233C4" w:rsidR="001C27EE" w:rsidRDefault="001C27EE" w:rsidP="001C27EE"/>
    <w:p w14:paraId="1E9EDB7A" w14:textId="3F84C499" w:rsidR="001C27EE" w:rsidRDefault="001C27EE" w:rsidP="001C27EE">
      <w:pPr>
        <w:pStyle w:val="1"/>
        <w:spacing w:after="133"/>
        <w:ind w:left="0" w:firstLine="0"/>
      </w:pPr>
      <w:bookmarkStart w:id="1" w:name="_Hlk64900441"/>
      <w:r>
        <w:t>Solution</w:t>
      </w:r>
      <w:r w:rsidR="00837C8E">
        <w:t xml:space="preserve"> 2</w:t>
      </w:r>
    </w:p>
    <w:bookmarkEnd w:id="1"/>
    <w:p w14:paraId="6376EF6E" w14:textId="0A463A6E" w:rsidR="00837C8E" w:rsidRDefault="00D42B20" w:rsidP="00D42B20">
      <w:pPr>
        <w:pStyle w:val="a3"/>
        <w:numPr>
          <w:ilvl w:val="0"/>
          <w:numId w:val="7"/>
        </w:numPr>
        <w:ind w:firstLineChars="0"/>
      </w:pPr>
      <w:r>
        <w:t>Sequential mode with BP algorithm</w:t>
      </w:r>
    </w:p>
    <w:p w14:paraId="433C34B3" w14:textId="38952221" w:rsidR="00D42B20" w:rsidRDefault="00D42B20" w:rsidP="00D42B20"/>
    <w:p w14:paraId="4C4B1E09" w14:textId="12BC927C" w:rsidR="00D42B20" w:rsidRPr="00837C8E" w:rsidRDefault="00D42B20" w:rsidP="00D42B20">
      <w:bookmarkStart w:id="2" w:name="_Hlk64898693"/>
      <w:r>
        <w:t>First way, by inputting different n (where n=1,2,3,4,5,6,7,8,9,10,20,50,100), we can get different structures of the MLP: 1-n-1. All the figures are shown as below</w:t>
      </w:r>
      <w:r>
        <w:rPr>
          <w:rFonts w:hint="eastAsia"/>
        </w:rPr>
        <w:t>:</w:t>
      </w:r>
    </w:p>
    <w:bookmarkEnd w:id="2"/>
    <w:p w14:paraId="0038D061" w14:textId="7B6E7144" w:rsidR="001C27EE" w:rsidRDefault="009268B8" w:rsidP="001C27EE">
      <w:r>
        <w:rPr>
          <w:noProof/>
        </w:rPr>
        <w:drawing>
          <wp:inline distT="0" distB="0" distL="0" distR="0" wp14:anchorId="0C21575C" wp14:editId="7FB761E3">
            <wp:extent cx="2602800" cy="1951200"/>
            <wp:effectExtent l="0" t="0" r="762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8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E143E95" wp14:editId="39332DBD">
            <wp:extent cx="2599200" cy="19512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82151" w14:textId="4544DFFB" w:rsidR="009268B8" w:rsidRDefault="009268B8" w:rsidP="001C27EE">
      <w:r>
        <w:rPr>
          <w:rFonts w:hint="eastAsia"/>
          <w:noProof/>
        </w:rPr>
        <w:drawing>
          <wp:inline distT="0" distB="0" distL="0" distR="0" wp14:anchorId="11B3680C" wp14:editId="7A5D6594">
            <wp:extent cx="2602800" cy="1951200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8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439EAF71" wp14:editId="6C0EE842">
            <wp:extent cx="2602800" cy="1951200"/>
            <wp:effectExtent l="0" t="0" r="762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8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17958" w14:textId="5904EC34" w:rsidR="009268B8" w:rsidRDefault="009268B8" w:rsidP="001C27EE">
      <w:r>
        <w:rPr>
          <w:rFonts w:hint="eastAsia"/>
          <w:noProof/>
        </w:rPr>
        <w:lastRenderedPageBreak/>
        <w:drawing>
          <wp:inline distT="0" distB="0" distL="0" distR="0" wp14:anchorId="14F0E8D0" wp14:editId="4033A2BB">
            <wp:extent cx="2606400" cy="1954800"/>
            <wp:effectExtent l="0" t="0" r="381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400" cy="19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C90871B" wp14:editId="1A94C98D">
            <wp:extent cx="2606400" cy="1954800"/>
            <wp:effectExtent l="0" t="0" r="381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400" cy="19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679C2" w14:textId="0E95AAE6" w:rsidR="009268B8" w:rsidRDefault="009268B8" w:rsidP="001C27EE">
      <w:r>
        <w:rPr>
          <w:rFonts w:hint="eastAsia"/>
          <w:noProof/>
        </w:rPr>
        <w:drawing>
          <wp:inline distT="0" distB="0" distL="0" distR="0" wp14:anchorId="4DE9D7F4" wp14:editId="646F2682">
            <wp:extent cx="2606400" cy="1954800"/>
            <wp:effectExtent l="0" t="0" r="381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400" cy="19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E5EDB7D" wp14:editId="172537C0">
            <wp:extent cx="2602800" cy="1951200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8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9F86C" w14:textId="5B5AAC2E" w:rsidR="009268B8" w:rsidRDefault="009268B8" w:rsidP="001C27EE">
      <w:r>
        <w:rPr>
          <w:rFonts w:hint="eastAsia"/>
          <w:noProof/>
        </w:rPr>
        <w:drawing>
          <wp:inline distT="0" distB="0" distL="0" distR="0" wp14:anchorId="64B0F40D" wp14:editId="79DA7FD9">
            <wp:extent cx="2606400" cy="1954800"/>
            <wp:effectExtent l="0" t="0" r="381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400" cy="19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A69C4FA" wp14:editId="4E678FE8">
            <wp:extent cx="2606400" cy="1954800"/>
            <wp:effectExtent l="0" t="0" r="381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400" cy="19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E7BCF8C" wp14:editId="76089CA8">
            <wp:extent cx="2606400" cy="1954800"/>
            <wp:effectExtent l="0" t="0" r="381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400" cy="19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2E51347" wp14:editId="436ED004">
            <wp:extent cx="2606400" cy="1954800"/>
            <wp:effectExtent l="0" t="0" r="3810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400" cy="19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32CCD068" wp14:editId="0D2F1461">
            <wp:extent cx="2606400" cy="1954800"/>
            <wp:effectExtent l="0" t="0" r="3810" b="762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400" cy="19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C4DA8" w14:textId="4FBDDFCA" w:rsidR="00724C28" w:rsidRDefault="00724C28" w:rsidP="001C27EE">
      <w:bookmarkStart w:id="3" w:name="_Hlk64899775"/>
      <w:r>
        <w:rPr>
          <w:rFonts w:hint="eastAsia"/>
        </w:rPr>
        <w:t>T</w:t>
      </w:r>
      <w:r>
        <w:t xml:space="preserve">hrough the analyze of the result in these pictures, we can easily conclude that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24C28" w14:paraId="0DD1CA8E" w14:textId="77777777" w:rsidTr="00724C28">
        <w:tc>
          <w:tcPr>
            <w:tcW w:w="2074" w:type="dxa"/>
          </w:tcPr>
          <w:p w14:paraId="3415E25A" w14:textId="77777777" w:rsidR="00724C28" w:rsidRDefault="00724C28" w:rsidP="001C27EE"/>
        </w:tc>
        <w:tc>
          <w:tcPr>
            <w:tcW w:w="2074" w:type="dxa"/>
          </w:tcPr>
          <w:p w14:paraId="46997807" w14:textId="68814798" w:rsidR="00724C28" w:rsidRDefault="00724C28" w:rsidP="001C27EE">
            <w:r>
              <w:rPr>
                <w:rFonts w:hint="eastAsia"/>
              </w:rPr>
              <w:t>U</w:t>
            </w:r>
            <w:r>
              <w:t>nder-fitting</w:t>
            </w:r>
          </w:p>
        </w:tc>
        <w:tc>
          <w:tcPr>
            <w:tcW w:w="2074" w:type="dxa"/>
          </w:tcPr>
          <w:p w14:paraId="089E7C83" w14:textId="050E4CD1" w:rsidR="00724C28" w:rsidRDefault="00724C28" w:rsidP="001C27EE">
            <w:r>
              <w:rPr>
                <w:rFonts w:hint="eastAsia"/>
              </w:rPr>
              <w:t>P</w:t>
            </w:r>
            <w:r>
              <w:t>roper fitting</w:t>
            </w:r>
          </w:p>
        </w:tc>
        <w:tc>
          <w:tcPr>
            <w:tcW w:w="2074" w:type="dxa"/>
          </w:tcPr>
          <w:p w14:paraId="431B6A82" w14:textId="432889F4" w:rsidR="00724C28" w:rsidRDefault="00724C28" w:rsidP="001C27EE">
            <w:r>
              <w:rPr>
                <w:rFonts w:hint="eastAsia"/>
              </w:rPr>
              <w:t>O</w:t>
            </w:r>
            <w:r>
              <w:t>ver-fitting</w:t>
            </w:r>
          </w:p>
        </w:tc>
      </w:tr>
      <w:tr w:rsidR="00724C28" w14:paraId="066BC651" w14:textId="77777777" w:rsidTr="00724C28">
        <w:tc>
          <w:tcPr>
            <w:tcW w:w="2074" w:type="dxa"/>
          </w:tcPr>
          <w:p w14:paraId="44546E72" w14:textId="6FA3C8DF" w:rsidR="00724C28" w:rsidRDefault="00724C28" w:rsidP="001C27EE">
            <w:r>
              <w:rPr>
                <w:rFonts w:hint="eastAsia"/>
              </w:rPr>
              <w:t>n</w:t>
            </w:r>
          </w:p>
        </w:tc>
        <w:tc>
          <w:tcPr>
            <w:tcW w:w="2074" w:type="dxa"/>
          </w:tcPr>
          <w:p w14:paraId="761DE27A" w14:textId="0E32180D" w:rsidR="00724C28" w:rsidRDefault="00724C28" w:rsidP="001C27EE">
            <w:r>
              <w:rPr>
                <w:rFonts w:hint="eastAsia"/>
              </w:rPr>
              <w:t>1</w:t>
            </w:r>
            <w:r>
              <w:t>-10</w:t>
            </w:r>
          </w:p>
        </w:tc>
        <w:tc>
          <w:tcPr>
            <w:tcW w:w="2074" w:type="dxa"/>
          </w:tcPr>
          <w:p w14:paraId="73866511" w14:textId="6C86FCCA" w:rsidR="00724C28" w:rsidRDefault="00724C28" w:rsidP="001C27EE">
            <w:r>
              <w:rPr>
                <w:rFonts w:hint="eastAsia"/>
              </w:rPr>
              <w:t>2</w:t>
            </w:r>
            <w:r>
              <w:t>0,50</w:t>
            </w:r>
          </w:p>
        </w:tc>
        <w:tc>
          <w:tcPr>
            <w:tcW w:w="2074" w:type="dxa"/>
          </w:tcPr>
          <w:p w14:paraId="05E03C09" w14:textId="1ED5010C" w:rsidR="00724C28" w:rsidRDefault="00724C28" w:rsidP="001C27EE">
            <w:r>
              <w:rPr>
                <w:rFonts w:hint="eastAsia"/>
              </w:rPr>
              <w:t>1</w:t>
            </w:r>
            <w:r>
              <w:t>00</w:t>
            </w:r>
          </w:p>
        </w:tc>
      </w:tr>
      <w:bookmarkEnd w:id="3"/>
    </w:tbl>
    <w:p w14:paraId="423F31F5" w14:textId="3F24D6F9" w:rsidR="00724C28" w:rsidRDefault="00724C28" w:rsidP="001C27EE"/>
    <w:p w14:paraId="0357F650" w14:textId="49E3E198" w:rsidR="007122C5" w:rsidRDefault="007122C5" w:rsidP="001C27EE">
      <w:bookmarkStart w:id="4" w:name="_Hlk64899746"/>
      <w:r>
        <w:rPr>
          <w:rFonts w:hint="eastAsia"/>
        </w:rPr>
        <w:t>N</w:t>
      </w:r>
      <w:r>
        <w:t xml:space="preserve">ext we use the n=20 </w:t>
      </w:r>
      <w:r w:rsidR="00BA54E9">
        <w:t xml:space="preserve">MLP to output when x equals 3 and -3, </w:t>
      </w:r>
    </w:p>
    <w:p w14:paraId="46526553" w14:textId="17025993" w:rsidR="00BA54E9" w:rsidRDefault="00BA54E9" w:rsidP="00BA54E9">
      <w:pPr>
        <w:ind w:firstLineChars="700" w:firstLine="1470"/>
      </w:pPr>
      <w:r w:rsidRPr="00DC62EC">
        <w:rPr>
          <w:position w:val="-14"/>
        </w:rPr>
        <w:object w:dxaOrig="4120" w:dyaOrig="380" w14:anchorId="3E9C8E0D">
          <v:shape id="_x0000_i1040" type="#_x0000_t75" style="width:205.8pt;height:19.2pt" o:ole="">
            <v:imagedata r:id="rId54" o:title=""/>
          </v:shape>
          <o:OLEObject Type="Embed" ProgID="Equation.DSMT4" ShapeID="_x0000_i1040" DrawAspect="Content" ObjectID="_1676136874" r:id="rId55"/>
        </w:object>
      </w:r>
    </w:p>
    <w:p w14:paraId="5A7DCDBA" w14:textId="1029EB4A" w:rsidR="00BA54E9" w:rsidRDefault="00BA54E9" w:rsidP="00BA54E9">
      <w:pPr>
        <w:ind w:firstLineChars="700" w:firstLine="1470"/>
      </w:pPr>
      <w:r w:rsidRPr="00DC62EC">
        <w:rPr>
          <w:position w:val="-14"/>
        </w:rPr>
        <w:object w:dxaOrig="3920" w:dyaOrig="380" w14:anchorId="3A3EA417">
          <v:shape id="_x0000_i1041" type="#_x0000_t75" style="width:196.2pt;height:19.2pt" o:ole="">
            <v:imagedata r:id="rId56" o:title=""/>
          </v:shape>
          <o:OLEObject Type="Embed" ProgID="Equation.DSMT4" ShapeID="_x0000_i1041" DrawAspect="Content" ObjectID="_1676136875" r:id="rId57"/>
        </w:object>
      </w:r>
    </w:p>
    <w:p w14:paraId="65237050" w14:textId="4FB00DD1" w:rsidR="00BA54E9" w:rsidRDefault="00BA54E9" w:rsidP="001C27EE">
      <w:r>
        <w:rPr>
          <w:rFonts w:hint="eastAsia"/>
        </w:rPr>
        <w:t>I</w:t>
      </w:r>
      <w:r>
        <w:t>t seems that, if the new sample input is outside the domain of input of the training set, then the result is not correct.</w:t>
      </w:r>
    </w:p>
    <w:bookmarkEnd w:id="4"/>
    <w:p w14:paraId="300EE07F" w14:textId="33341CB2" w:rsidR="00BA54E9" w:rsidRDefault="00BA54E9" w:rsidP="001C27EE"/>
    <w:p w14:paraId="713DB5F2" w14:textId="677A0A96" w:rsidR="00BA54E9" w:rsidRDefault="00BA54E9" w:rsidP="001C27EE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5353" w14:paraId="28454427" w14:textId="77777777" w:rsidTr="00105353">
        <w:tc>
          <w:tcPr>
            <w:tcW w:w="8296" w:type="dxa"/>
          </w:tcPr>
          <w:p w14:paraId="70CFD27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yms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x 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FCA566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y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.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i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4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i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062982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2173A9B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D42CF5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va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u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));</w:t>
            </w:r>
          </w:p>
          <w:p w14:paraId="3719DC4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z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6238FB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D4E359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C6B3D2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va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u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));</w:t>
            </w:r>
          </w:p>
          <w:p w14:paraId="49168DD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14D18B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5B9547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va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u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));</w:t>
            </w:r>
          </w:p>
          <w:p w14:paraId="31E9E6A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5421A9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</w:p>
          <w:p w14:paraId="040415A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va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q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outpu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BC049D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0ADE901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results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74A459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figure</w:t>
            </w:r>
          </w:p>
          <w:p w14:paraId="175C115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plo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outpu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rx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training output</w:t>
            </w:r>
          </w:p>
          <w:p w14:paraId="4211F08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hold on</w:t>
            </w:r>
          </w:p>
          <w:p w14:paraId="45452E2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plo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esult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b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LineWidth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    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mlp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output</w:t>
            </w:r>
          </w:p>
          <w:p w14:paraId="0A096AF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plo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inpu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outpu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k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-.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desired output</w:t>
            </w:r>
          </w:p>
          <w:p w14:paraId="2659277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lin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[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5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Color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magenta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LineStyle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--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54B369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lin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[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5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Color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magenta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LineStyle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--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179906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lege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Training Output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MLP Output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Desired Output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Limits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FA5819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tit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"1-"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"-1 on sequential mode"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6B68F39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labe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x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455C61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labe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y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99E33D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grid</w:t>
            </w:r>
          </w:p>
          <w:p w14:paraId="253832E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avea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c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jpg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80663D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2830523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2389B8B2" w14:textId="298B5555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 w:hint="eastAsia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unction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va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q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image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label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_nu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pochs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757F39A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1. Change the input to cell array form for sequential training</w:t>
            </w:r>
          </w:p>
          <w:p w14:paraId="2CD30C2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_c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um2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7867B1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_c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um2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D2D781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1465474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2. Construct and configure the MLP</w:t>
            </w:r>
          </w:p>
          <w:p w14:paraId="0C6B38D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net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tn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871759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Fc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dividetrai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input for training only</w:t>
            </w:r>
          </w:p>
          <w:p w14:paraId="03B8ECA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erform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egularizatio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2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regularization strength</w:t>
            </w:r>
          </w:p>
          <w:p w14:paraId="685AE75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Fc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gdx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'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trainrp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' '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traingdx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'</w:t>
            </w:r>
          </w:p>
          <w:p w14:paraId="0269719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pochs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poch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2383D5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nputWeight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ar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lr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2954FD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yerWeight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ar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lr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15253F9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iase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ar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lr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5105D5E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iase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ar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lr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7EAF7E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poch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record accuracy on training set of each epoch</w:t>
            </w:r>
          </w:p>
          <w:p w14:paraId="3C35004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va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poch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record accuracy on validation set of each epoch</w:t>
            </w:r>
          </w:p>
          <w:p w14:paraId="5857A55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56DD6E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3. Train the network in sequential mode</w:t>
            </w:r>
          </w:p>
          <w:p w14:paraId="51D9A0B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pochs</w:t>
            </w:r>
          </w:p>
          <w:p w14:paraId="24F7C66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displa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[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Epoch: 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])</w:t>
            </w:r>
          </w:p>
          <w:p w14:paraId="508243A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dx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andper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shuffle the input</w:t>
            </w:r>
          </w:p>
          <w:p w14:paraId="306AB51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net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adap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_c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dx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_c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dx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08B1EF2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red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rou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predictions on training set</w:t>
            </w:r>
          </w:p>
          <w:p w14:paraId="2D305CB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ea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red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);</w:t>
            </w:r>
          </w:p>
          <w:p w14:paraId="3360F4F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red_va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rou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e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predictions on validation set</w:t>
            </w:r>
          </w:p>
          <w:p w14:paraId="29A2EC4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va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ea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red_va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e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);</w:t>
            </w:r>
          </w:p>
          <w:p w14:paraId="6A4ED78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(sim(net,0))</w:t>
            </w:r>
          </w:p>
          <w:p w14:paraId="6DB016C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767F43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A0FD25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560566CA" w14:textId="77777777" w:rsidR="00105353" w:rsidRDefault="00105353" w:rsidP="001C27EE"/>
        </w:tc>
      </w:tr>
    </w:tbl>
    <w:p w14:paraId="4FF4F821" w14:textId="77777777" w:rsidR="00BA54E9" w:rsidRDefault="00BA54E9" w:rsidP="001C27EE"/>
    <w:p w14:paraId="2E456E6C" w14:textId="60ADC782" w:rsidR="00BA54E9" w:rsidRDefault="00BA54E9" w:rsidP="00BA54E9">
      <w:pPr>
        <w:pStyle w:val="a3"/>
        <w:numPr>
          <w:ilvl w:val="0"/>
          <w:numId w:val="7"/>
        </w:numPr>
        <w:ind w:firstLineChars="0"/>
      </w:pPr>
      <w:r>
        <w:t>batch mode with “</w:t>
      </w:r>
      <w:proofErr w:type="spellStart"/>
      <w:r>
        <w:t>trainlm</w:t>
      </w:r>
      <w:proofErr w:type="spellEnd"/>
      <w:r>
        <w:t>” algorithm</w:t>
      </w:r>
    </w:p>
    <w:p w14:paraId="05CBB892" w14:textId="77777777" w:rsidR="00BA54E9" w:rsidRDefault="00BA54E9" w:rsidP="00BA54E9">
      <w:pPr>
        <w:pStyle w:val="a3"/>
        <w:ind w:left="360" w:firstLineChars="0" w:firstLine="0"/>
      </w:pPr>
    </w:p>
    <w:p w14:paraId="5B3D5B83" w14:textId="31F0FED4" w:rsidR="00BA54E9" w:rsidRDefault="00BA54E9" w:rsidP="00BA54E9">
      <w:r>
        <w:t>In this case, we use the batch mode training</w:t>
      </w:r>
      <w:r w:rsidRPr="00BA54E9">
        <w:t xml:space="preserve"> </w:t>
      </w:r>
      <w:r>
        <w:t>with “</w:t>
      </w:r>
      <w:proofErr w:type="spellStart"/>
      <w:r>
        <w:t>trainlm</w:t>
      </w:r>
      <w:proofErr w:type="spellEnd"/>
      <w:r>
        <w:t xml:space="preserve">” algorithm. </w:t>
      </w:r>
    </w:p>
    <w:p w14:paraId="10C8D4BD" w14:textId="77777777" w:rsidR="00A14E56" w:rsidRDefault="00A14E56" w:rsidP="00BA54E9"/>
    <w:p w14:paraId="55BB7A2D" w14:textId="20B2F0CF" w:rsidR="00BA54E9" w:rsidRPr="00837C8E" w:rsidRDefault="00BA54E9" w:rsidP="00BA54E9">
      <w:r>
        <w:t xml:space="preserve">Using same </w:t>
      </w:r>
      <w:r w:rsidR="00A14E56">
        <w:t>pre-processing procedures</w:t>
      </w:r>
      <w:r>
        <w:t>, by inputting different n (where n=1,</w:t>
      </w:r>
      <w:r w:rsidR="00A14E56">
        <w:t xml:space="preserve"> </w:t>
      </w:r>
      <w:r>
        <w:t>2,</w:t>
      </w:r>
      <w:r w:rsidR="00A14E56">
        <w:t xml:space="preserve"> </w:t>
      </w:r>
      <w:r>
        <w:t>3,</w:t>
      </w:r>
      <w:r w:rsidR="00A14E56">
        <w:t xml:space="preserve"> </w:t>
      </w:r>
      <w:r>
        <w:t>4,</w:t>
      </w:r>
      <w:r w:rsidR="00A14E56">
        <w:t xml:space="preserve"> </w:t>
      </w:r>
      <w:r>
        <w:t>5,</w:t>
      </w:r>
      <w:r w:rsidR="00A14E56">
        <w:t xml:space="preserve"> </w:t>
      </w:r>
      <w:r>
        <w:t>6,</w:t>
      </w:r>
      <w:r w:rsidR="00A14E56">
        <w:t xml:space="preserve"> </w:t>
      </w:r>
      <w:r>
        <w:t>7,</w:t>
      </w:r>
      <w:r w:rsidR="00A14E56">
        <w:t xml:space="preserve"> </w:t>
      </w:r>
      <w:r>
        <w:t>8,</w:t>
      </w:r>
      <w:r w:rsidR="00A14E56">
        <w:t xml:space="preserve"> </w:t>
      </w:r>
      <w:r>
        <w:t>9,</w:t>
      </w:r>
      <w:r w:rsidR="00A14E56">
        <w:t xml:space="preserve"> </w:t>
      </w:r>
      <w:r>
        <w:t>10,</w:t>
      </w:r>
      <w:r w:rsidR="00A14E56">
        <w:t xml:space="preserve"> </w:t>
      </w:r>
      <w:r>
        <w:t>20,</w:t>
      </w:r>
      <w:r w:rsidR="00A14E56">
        <w:t xml:space="preserve"> </w:t>
      </w:r>
      <w:r>
        <w:t>50,</w:t>
      </w:r>
      <w:r w:rsidR="00A14E56">
        <w:t xml:space="preserve"> </w:t>
      </w:r>
      <w:r>
        <w:t>100), we can get different structures of the MLP: 1-n-1. All the figures are shown as below</w:t>
      </w:r>
      <w:r>
        <w:rPr>
          <w:rFonts w:hint="eastAsia"/>
        </w:rPr>
        <w:t>:</w:t>
      </w:r>
    </w:p>
    <w:p w14:paraId="6D651794" w14:textId="2207EB5C" w:rsidR="00BA54E9" w:rsidRDefault="00BA54E9" w:rsidP="00BA54E9"/>
    <w:p w14:paraId="24DCE903" w14:textId="44466044" w:rsidR="00BA54E9" w:rsidRDefault="00693AAD" w:rsidP="00BA54E9">
      <w:r>
        <w:rPr>
          <w:rFonts w:hint="eastAsia"/>
          <w:noProof/>
        </w:rPr>
        <w:drawing>
          <wp:inline distT="0" distB="0" distL="0" distR="0" wp14:anchorId="257E3362" wp14:editId="79839C21">
            <wp:extent cx="2595600" cy="19476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6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B6FAF8F" wp14:editId="49098C22">
            <wp:extent cx="2595600" cy="19476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6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15F4A25" wp14:editId="0E51CECB">
            <wp:extent cx="2599200" cy="19476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1B574B3" wp14:editId="7376FE6F">
            <wp:extent cx="2599200" cy="19476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544125AC" wp14:editId="370BED79">
            <wp:extent cx="2599200" cy="19476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0308795" wp14:editId="5FA20C41">
            <wp:extent cx="2599200" cy="19476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B5D3234" wp14:editId="66BCF686">
            <wp:extent cx="2599200" cy="19476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30EECB4" wp14:editId="7A4A5582">
            <wp:extent cx="2599200" cy="19476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15AF565" wp14:editId="10BF4C79">
            <wp:extent cx="2599200" cy="19476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69FD679" wp14:editId="15E57555">
            <wp:extent cx="2599200" cy="19476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3C136AA" wp14:editId="1ED2FA46">
            <wp:extent cx="2599200" cy="19476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0262D18" wp14:editId="1ED81258">
            <wp:extent cx="2599200" cy="194760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2E551427" wp14:editId="6244754F">
            <wp:extent cx="2599200" cy="194760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D4F31" w14:textId="77777777" w:rsidR="00473178" w:rsidRDefault="00473178" w:rsidP="00473178">
      <w:bookmarkStart w:id="5" w:name="_Hlk64900311"/>
      <w:r>
        <w:rPr>
          <w:rFonts w:hint="eastAsia"/>
        </w:rPr>
        <w:t>T</w:t>
      </w:r>
      <w:r>
        <w:t xml:space="preserve">hrough the analyze of the result in these pictures, we can easily conclude that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473178" w14:paraId="56F3E920" w14:textId="77777777" w:rsidTr="006237E3">
        <w:tc>
          <w:tcPr>
            <w:tcW w:w="2074" w:type="dxa"/>
          </w:tcPr>
          <w:p w14:paraId="6B13E0BE" w14:textId="77777777" w:rsidR="00473178" w:rsidRDefault="00473178" w:rsidP="006237E3"/>
        </w:tc>
        <w:tc>
          <w:tcPr>
            <w:tcW w:w="2074" w:type="dxa"/>
          </w:tcPr>
          <w:p w14:paraId="74A1BFF9" w14:textId="77777777" w:rsidR="00473178" w:rsidRDefault="00473178" w:rsidP="006237E3">
            <w:r>
              <w:rPr>
                <w:rFonts w:hint="eastAsia"/>
              </w:rPr>
              <w:t>U</w:t>
            </w:r>
            <w:r>
              <w:t>nder-fitting</w:t>
            </w:r>
          </w:p>
        </w:tc>
        <w:tc>
          <w:tcPr>
            <w:tcW w:w="2074" w:type="dxa"/>
          </w:tcPr>
          <w:p w14:paraId="7C4EA379" w14:textId="77777777" w:rsidR="00473178" w:rsidRDefault="00473178" w:rsidP="006237E3">
            <w:r>
              <w:rPr>
                <w:rFonts w:hint="eastAsia"/>
              </w:rPr>
              <w:t>P</w:t>
            </w:r>
            <w:r>
              <w:t>roper fitting</w:t>
            </w:r>
          </w:p>
        </w:tc>
        <w:tc>
          <w:tcPr>
            <w:tcW w:w="2074" w:type="dxa"/>
          </w:tcPr>
          <w:p w14:paraId="6FE24813" w14:textId="77777777" w:rsidR="00473178" w:rsidRDefault="00473178" w:rsidP="006237E3">
            <w:r>
              <w:rPr>
                <w:rFonts w:hint="eastAsia"/>
              </w:rPr>
              <w:t>O</w:t>
            </w:r>
            <w:r>
              <w:t>ver-fitting</w:t>
            </w:r>
          </w:p>
        </w:tc>
      </w:tr>
      <w:tr w:rsidR="00473178" w14:paraId="3038044F" w14:textId="77777777" w:rsidTr="006237E3">
        <w:tc>
          <w:tcPr>
            <w:tcW w:w="2074" w:type="dxa"/>
          </w:tcPr>
          <w:p w14:paraId="664363F0" w14:textId="77777777" w:rsidR="00473178" w:rsidRDefault="00473178" w:rsidP="006237E3">
            <w:r>
              <w:rPr>
                <w:rFonts w:hint="eastAsia"/>
              </w:rPr>
              <w:t>n</w:t>
            </w:r>
          </w:p>
        </w:tc>
        <w:tc>
          <w:tcPr>
            <w:tcW w:w="2074" w:type="dxa"/>
          </w:tcPr>
          <w:p w14:paraId="425DDCEF" w14:textId="77777777" w:rsidR="00473178" w:rsidRDefault="00473178" w:rsidP="006237E3">
            <w:r>
              <w:rPr>
                <w:rFonts w:hint="eastAsia"/>
              </w:rPr>
              <w:t>1</w:t>
            </w:r>
            <w:r>
              <w:t>-10</w:t>
            </w:r>
          </w:p>
        </w:tc>
        <w:tc>
          <w:tcPr>
            <w:tcW w:w="2074" w:type="dxa"/>
          </w:tcPr>
          <w:p w14:paraId="25F18223" w14:textId="77777777" w:rsidR="00473178" w:rsidRDefault="00473178" w:rsidP="006237E3">
            <w:r>
              <w:rPr>
                <w:rFonts w:hint="eastAsia"/>
              </w:rPr>
              <w:t>2</w:t>
            </w:r>
            <w:r>
              <w:t>0,50</w:t>
            </w:r>
          </w:p>
        </w:tc>
        <w:tc>
          <w:tcPr>
            <w:tcW w:w="2074" w:type="dxa"/>
          </w:tcPr>
          <w:p w14:paraId="3D1A2CDE" w14:textId="77777777" w:rsidR="00473178" w:rsidRDefault="00473178" w:rsidP="006237E3">
            <w:r>
              <w:rPr>
                <w:rFonts w:hint="eastAsia"/>
              </w:rPr>
              <w:t>1</w:t>
            </w:r>
            <w:r>
              <w:t>00</w:t>
            </w:r>
          </w:p>
        </w:tc>
      </w:tr>
    </w:tbl>
    <w:p w14:paraId="5AE7E5AC" w14:textId="77777777" w:rsidR="00473178" w:rsidRDefault="00473178" w:rsidP="00BA54E9"/>
    <w:p w14:paraId="77AA13D9" w14:textId="77777777" w:rsidR="00473178" w:rsidRDefault="00473178" w:rsidP="00473178">
      <w:r>
        <w:rPr>
          <w:rFonts w:hint="eastAsia"/>
        </w:rPr>
        <w:t>N</w:t>
      </w:r>
      <w:r>
        <w:t xml:space="preserve">ext we use the n=20 MLP to output when x equals 3 and -3, </w:t>
      </w:r>
    </w:p>
    <w:p w14:paraId="52C850E9" w14:textId="19F88369" w:rsidR="00473178" w:rsidRDefault="00473178" w:rsidP="00473178">
      <w:pPr>
        <w:ind w:firstLineChars="700" w:firstLine="1470"/>
      </w:pPr>
      <w:r w:rsidRPr="00DC62EC">
        <w:rPr>
          <w:position w:val="-14"/>
        </w:rPr>
        <w:object w:dxaOrig="4020" w:dyaOrig="380" w14:anchorId="293FE18F">
          <v:shape id="_x0000_i1042" type="#_x0000_t75" style="width:201pt;height:19.2pt" o:ole="">
            <v:imagedata r:id="rId71" o:title=""/>
          </v:shape>
          <o:OLEObject Type="Embed" ProgID="Equation.DSMT4" ShapeID="_x0000_i1042" DrawAspect="Content" ObjectID="_1676136876" r:id="rId72"/>
        </w:object>
      </w:r>
    </w:p>
    <w:p w14:paraId="69D4D5D4" w14:textId="6855F471" w:rsidR="00473178" w:rsidRDefault="00473178" w:rsidP="00473178">
      <w:pPr>
        <w:ind w:firstLineChars="700" w:firstLine="1470"/>
      </w:pPr>
      <w:r w:rsidRPr="00DC62EC">
        <w:rPr>
          <w:position w:val="-14"/>
        </w:rPr>
        <w:object w:dxaOrig="3879" w:dyaOrig="380" w14:anchorId="12BCFFB2">
          <v:shape id="_x0000_i1043" type="#_x0000_t75" style="width:193.8pt;height:19.2pt" o:ole="">
            <v:imagedata r:id="rId73" o:title=""/>
          </v:shape>
          <o:OLEObject Type="Embed" ProgID="Equation.DSMT4" ShapeID="_x0000_i1043" DrawAspect="Content" ObjectID="_1676136877" r:id="rId74"/>
        </w:object>
      </w:r>
    </w:p>
    <w:p w14:paraId="251C2865" w14:textId="7AF268A1" w:rsidR="00473178" w:rsidRDefault="00473178" w:rsidP="00473178">
      <w:r>
        <w:rPr>
          <w:rFonts w:hint="eastAsia"/>
        </w:rPr>
        <w:t>I</w:t>
      </w:r>
      <w:r>
        <w:t>t also show that, if the new sample input is outside the domain of input of the training set, then the result is not correct.</w:t>
      </w:r>
    </w:p>
    <w:bookmarkEnd w:id="5"/>
    <w:p w14:paraId="07F6A18D" w14:textId="6155583F" w:rsidR="00473178" w:rsidRDefault="00473178" w:rsidP="00BA54E9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5353" w14:paraId="1AF3792D" w14:textId="77777777" w:rsidTr="00105353">
        <w:tc>
          <w:tcPr>
            <w:tcW w:w="8296" w:type="dxa"/>
          </w:tcPr>
          <w:p w14:paraId="4E2BFD1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ose all</w:t>
            </w:r>
          </w:p>
          <w:p w14:paraId="08985FA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ear</w:t>
            </w:r>
          </w:p>
          <w:p w14:paraId="589A416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c</w:t>
            </w:r>
            <w:proofErr w:type="spellEnd"/>
          </w:p>
          <w:p w14:paraId="30CC5EB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2B5B73B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yms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x 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E7230E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y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.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i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4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i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DCA10F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BF8A1E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C68D9A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va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u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));</w:t>
            </w:r>
          </w:p>
          <w:p w14:paraId="6D731D0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42E9B2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va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u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));</w:t>
            </w:r>
          </w:p>
          <w:p w14:paraId="3B03AED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17574F7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va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u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));</w:t>
            </w:r>
          </w:p>
          <w:p w14:paraId="0B8F53A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148910F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x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95C079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t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A9C8A2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26D6AB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Choose a Training Function</w:t>
            </w:r>
          </w:p>
          <w:p w14:paraId="2AA2BE5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Fc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lm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14:paraId="406C4E9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160EF76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Create a Fitting Network</w:t>
            </w:r>
          </w:p>
          <w:p w14:paraId="5736056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</w:p>
          <w:p w14:paraId="4E7947B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>hiddenLayerSiz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1DC0D30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net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tn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iddenLayerSiz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Fc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96D93E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BD0F51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Setup Division of Data for Training, Validation, Testing</w:t>
            </w:r>
          </w:p>
          <w:p w14:paraId="2A5849B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Ratio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1810550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Ratio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59A06A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Ratio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0FE98E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23C940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Train the Network</w:t>
            </w:r>
          </w:p>
          <w:p w14:paraId="6907E6F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F35BAA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B46665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Test the Network</w:t>
            </w:r>
          </w:p>
          <w:p w14:paraId="56D20BE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y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3204C9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e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subtrac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927910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performance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erfor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DF4892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93E401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View the Network</w:t>
            </w:r>
          </w:p>
          <w:p w14:paraId="742D583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view(net)</w:t>
            </w:r>
          </w:p>
          <w:p w14:paraId="0A9D459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igure;</w:t>
            </w:r>
          </w:p>
          <w:p w14:paraId="4E837A0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plotfit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net,x,t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)</w:t>
            </w:r>
          </w:p>
          <w:p w14:paraId="24EC9BD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2424077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153E163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results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9E76DF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gure</w:t>
            </w:r>
          </w:p>
          <w:p w14:paraId="0E7152E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(training_set_input,training_set_output,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x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') %training output     </w:t>
            </w:r>
          </w:p>
          <w:p w14:paraId="2C85282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old on</w:t>
            </w:r>
          </w:p>
          <w:p w14:paraId="0B63272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(-3:0.01:3,results(1,:),'b','LineWidth',1.5);                %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lp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output</w:t>
            </w:r>
          </w:p>
          <w:p w14:paraId="75E1F71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input,desired_output,'k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-.');       %desired output</w:t>
            </w:r>
          </w:p>
          <w:p w14:paraId="78D0BA6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ine([-2 -2], [-2.5 2.5],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olor','magenta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', 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ineStyl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','--');</w:t>
            </w:r>
          </w:p>
          <w:p w14:paraId="7A8B7F8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ine([2 2], [-2.5 2.5],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olor','magenta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', 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ineStyl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','--');</w:t>
            </w:r>
          </w:p>
          <w:p w14:paraId="54A8E30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gend('Training Output', 'MLP Output', 'Desired Output', 'Limits');</w:t>
            </w:r>
          </w:p>
          <w:p w14:paraId="6E1A037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("1-", num2str(n), "-1 on batch mode with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lm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"));</w:t>
            </w:r>
          </w:p>
          <w:p w14:paraId="7703E57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labe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'x');</w:t>
            </w:r>
          </w:p>
          <w:p w14:paraId="6B86DC2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labe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'y');</w:t>
            </w:r>
          </w:p>
          <w:p w14:paraId="2FB96B0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id</w:t>
            </w:r>
          </w:p>
          <w:p w14:paraId="774B22A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aveas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gcf,num2str(n) ,'jpg');</w:t>
            </w:r>
          </w:p>
          <w:p w14:paraId="187CAB2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nd</w:t>
            </w:r>
          </w:p>
          <w:p w14:paraId="5F8F63C5" w14:textId="77777777" w:rsidR="00105353" w:rsidRDefault="00105353" w:rsidP="00BA54E9"/>
        </w:tc>
      </w:tr>
    </w:tbl>
    <w:p w14:paraId="222755D6" w14:textId="5A14AA43" w:rsidR="00105353" w:rsidRDefault="00105353" w:rsidP="00BA54E9"/>
    <w:p w14:paraId="65D4BD08" w14:textId="77777777" w:rsidR="00105353" w:rsidRDefault="00105353" w:rsidP="00BA54E9">
      <w:pPr>
        <w:rPr>
          <w:rFonts w:hint="eastAsia"/>
        </w:rPr>
      </w:pPr>
    </w:p>
    <w:p w14:paraId="3309F58C" w14:textId="1346AEDA" w:rsidR="00473178" w:rsidRDefault="00473178" w:rsidP="00473178">
      <w:pPr>
        <w:pStyle w:val="a3"/>
        <w:numPr>
          <w:ilvl w:val="0"/>
          <w:numId w:val="7"/>
        </w:numPr>
        <w:ind w:firstLineChars="0"/>
      </w:pPr>
      <w:r>
        <w:t>batch mode with “</w:t>
      </w:r>
      <w:proofErr w:type="spellStart"/>
      <w:r>
        <w:t>trainbr</w:t>
      </w:r>
      <w:proofErr w:type="spellEnd"/>
      <w:r>
        <w:t>” algorithm</w:t>
      </w:r>
    </w:p>
    <w:p w14:paraId="201DC657" w14:textId="77777777" w:rsidR="00473178" w:rsidRDefault="00473178" w:rsidP="00473178">
      <w:pPr>
        <w:pStyle w:val="a3"/>
        <w:ind w:left="360" w:firstLineChars="0" w:firstLine="0"/>
      </w:pPr>
    </w:p>
    <w:p w14:paraId="314EC036" w14:textId="04B8C630" w:rsidR="00473178" w:rsidRDefault="00473178" w:rsidP="00473178">
      <w:r>
        <w:lastRenderedPageBreak/>
        <w:t>In this case, we use the batch mode training</w:t>
      </w:r>
      <w:r w:rsidRPr="00BA54E9">
        <w:t xml:space="preserve"> </w:t>
      </w:r>
      <w:r>
        <w:t>with “</w:t>
      </w:r>
      <w:proofErr w:type="spellStart"/>
      <w:r>
        <w:t>trainbr</w:t>
      </w:r>
      <w:proofErr w:type="spellEnd"/>
      <w:r>
        <w:t xml:space="preserve">” algorithm. </w:t>
      </w:r>
    </w:p>
    <w:p w14:paraId="3530B1D5" w14:textId="77777777" w:rsidR="00473178" w:rsidRDefault="00473178" w:rsidP="00473178"/>
    <w:p w14:paraId="28230688" w14:textId="77777777" w:rsidR="00473178" w:rsidRPr="00837C8E" w:rsidRDefault="00473178" w:rsidP="00473178">
      <w:r>
        <w:t>Using same pre-processing procedures, by inputting different n (where n=1, 2, 3, 4, 5, 6, 7, 8, 9, 10, 20, 50, 100), we can get different structures of the MLP: 1-n-1. All the figures are shown as below</w:t>
      </w:r>
      <w:r>
        <w:rPr>
          <w:rFonts w:hint="eastAsia"/>
        </w:rPr>
        <w:t>:</w:t>
      </w:r>
    </w:p>
    <w:p w14:paraId="4F816B9B" w14:textId="1A82FEA2" w:rsidR="00473178" w:rsidRDefault="00473178" w:rsidP="00BA54E9">
      <w:r>
        <w:rPr>
          <w:rFonts w:hint="eastAsia"/>
          <w:noProof/>
        </w:rPr>
        <w:drawing>
          <wp:inline distT="0" distB="0" distL="0" distR="0" wp14:anchorId="783E0BEF" wp14:editId="73AFB94D">
            <wp:extent cx="2599200" cy="194760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041EEED" wp14:editId="3764A4F3">
            <wp:extent cx="2599200" cy="194760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32F1EE3D" wp14:editId="2B18E05C">
            <wp:extent cx="2599200" cy="194760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46421414" wp14:editId="7463FA57">
            <wp:extent cx="2599200" cy="194760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4FDB7908" wp14:editId="3A87E267">
            <wp:extent cx="2599200" cy="194760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6A2D8A7" wp14:editId="0A055A92">
            <wp:extent cx="2599200" cy="19476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7B8358DC" wp14:editId="0A703BA7">
            <wp:extent cx="2599200" cy="19476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D2824B4" wp14:editId="0EAD3A61">
            <wp:extent cx="2599200" cy="194760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3B0852D" wp14:editId="26A5645F">
            <wp:extent cx="2599200" cy="194760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F54D26F" wp14:editId="32084EC7">
            <wp:extent cx="2599200" cy="194760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DDC8B2B" wp14:editId="03C2FFF7">
            <wp:extent cx="2599200" cy="194760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844D71B" wp14:editId="6AE247C6">
            <wp:extent cx="2599200" cy="1947600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6ED2D68" wp14:editId="05E854BE">
            <wp:extent cx="2599200" cy="1947600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00" cy="19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709B9" w14:textId="77777777" w:rsidR="00473178" w:rsidRDefault="00473178" w:rsidP="00473178">
      <w:r>
        <w:rPr>
          <w:rFonts w:hint="eastAsia"/>
        </w:rPr>
        <w:t>T</w:t>
      </w:r>
      <w:r>
        <w:t xml:space="preserve">hrough the analyze of the result in these pictures, we can easily conclude that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473178" w14:paraId="5868332F" w14:textId="77777777" w:rsidTr="006237E3">
        <w:tc>
          <w:tcPr>
            <w:tcW w:w="2074" w:type="dxa"/>
          </w:tcPr>
          <w:p w14:paraId="6B8CD2B9" w14:textId="77777777" w:rsidR="00473178" w:rsidRDefault="00473178" w:rsidP="006237E3"/>
        </w:tc>
        <w:tc>
          <w:tcPr>
            <w:tcW w:w="2074" w:type="dxa"/>
          </w:tcPr>
          <w:p w14:paraId="147CFF37" w14:textId="77777777" w:rsidR="00473178" w:rsidRDefault="00473178" w:rsidP="006237E3">
            <w:r>
              <w:rPr>
                <w:rFonts w:hint="eastAsia"/>
              </w:rPr>
              <w:t>U</w:t>
            </w:r>
            <w:r>
              <w:t>nder-fitting</w:t>
            </w:r>
          </w:p>
        </w:tc>
        <w:tc>
          <w:tcPr>
            <w:tcW w:w="2074" w:type="dxa"/>
          </w:tcPr>
          <w:p w14:paraId="1A57AC23" w14:textId="77777777" w:rsidR="00473178" w:rsidRDefault="00473178" w:rsidP="006237E3">
            <w:r>
              <w:rPr>
                <w:rFonts w:hint="eastAsia"/>
              </w:rPr>
              <w:t>P</w:t>
            </w:r>
            <w:r>
              <w:t>roper fitting</w:t>
            </w:r>
          </w:p>
        </w:tc>
        <w:tc>
          <w:tcPr>
            <w:tcW w:w="2074" w:type="dxa"/>
          </w:tcPr>
          <w:p w14:paraId="3073754F" w14:textId="77777777" w:rsidR="00473178" w:rsidRDefault="00473178" w:rsidP="006237E3">
            <w:r>
              <w:rPr>
                <w:rFonts w:hint="eastAsia"/>
              </w:rPr>
              <w:t>O</w:t>
            </w:r>
            <w:r>
              <w:t>ver-fitting</w:t>
            </w:r>
          </w:p>
        </w:tc>
      </w:tr>
      <w:tr w:rsidR="00473178" w14:paraId="28C8E9B5" w14:textId="77777777" w:rsidTr="006237E3">
        <w:tc>
          <w:tcPr>
            <w:tcW w:w="2074" w:type="dxa"/>
          </w:tcPr>
          <w:p w14:paraId="308089F6" w14:textId="77777777" w:rsidR="00473178" w:rsidRDefault="00473178" w:rsidP="006237E3">
            <w:r>
              <w:rPr>
                <w:rFonts w:hint="eastAsia"/>
              </w:rPr>
              <w:t>n</w:t>
            </w:r>
          </w:p>
        </w:tc>
        <w:tc>
          <w:tcPr>
            <w:tcW w:w="2074" w:type="dxa"/>
          </w:tcPr>
          <w:p w14:paraId="4E396DD2" w14:textId="4EF128D6" w:rsidR="00473178" w:rsidRDefault="00473178" w:rsidP="006237E3">
            <w:r>
              <w:rPr>
                <w:rFonts w:hint="eastAsia"/>
              </w:rPr>
              <w:t>1</w:t>
            </w:r>
            <w:r>
              <w:t>-6</w:t>
            </w:r>
          </w:p>
        </w:tc>
        <w:tc>
          <w:tcPr>
            <w:tcW w:w="2074" w:type="dxa"/>
          </w:tcPr>
          <w:p w14:paraId="0C36E7C3" w14:textId="4A64E652" w:rsidR="00473178" w:rsidRDefault="00473178" w:rsidP="006237E3">
            <w:r>
              <w:t>7,8,9,10,</w:t>
            </w:r>
            <w:r>
              <w:rPr>
                <w:rFonts w:hint="eastAsia"/>
              </w:rPr>
              <w:t>2</w:t>
            </w:r>
            <w:r>
              <w:t>0,50,100</w:t>
            </w:r>
          </w:p>
        </w:tc>
        <w:tc>
          <w:tcPr>
            <w:tcW w:w="2074" w:type="dxa"/>
          </w:tcPr>
          <w:p w14:paraId="3165C87B" w14:textId="1480CC25" w:rsidR="00473178" w:rsidRDefault="00473178" w:rsidP="006237E3">
            <w:r>
              <w:rPr>
                <w:rFonts w:hint="eastAsia"/>
              </w:rPr>
              <w:t>N</w:t>
            </w:r>
            <w:r>
              <w:t>one</w:t>
            </w:r>
          </w:p>
        </w:tc>
      </w:tr>
    </w:tbl>
    <w:p w14:paraId="3EBA821F" w14:textId="77777777" w:rsidR="00473178" w:rsidRDefault="00473178" w:rsidP="00473178"/>
    <w:p w14:paraId="141EB00A" w14:textId="77777777" w:rsidR="00473178" w:rsidRDefault="00473178" w:rsidP="00473178">
      <w:r>
        <w:rPr>
          <w:rFonts w:hint="eastAsia"/>
        </w:rPr>
        <w:lastRenderedPageBreak/>
        <w:t>N</w:t>
      </w:r>
      <w:r>
        <w:t xml:space="preserve">ext we use the n=20 MLP to output when x equals 3 and -3, </w:t>
      </w:r>
    </w:p>
    <w:p w14:paraId="78541BC3" w14:textId="19C4DC2C" w:rsidR="00473178" w:rsidRDefault="00630D79" w:rsidP="00473178">
      <w:pPr>
        <w:ind w:firstLineChars="700" w:firstLine="1470"/>
      </w:pPr>
      <w:r w:rsidRPr="00DC62EC">
        <w:rPr>
          <w:position w:val="-14"/>
        </w:rPr>
        <w:object w:dxaOrig="4160" w:dyaOrig="380" w14:anchorId="1B29795D">
          <v:shape id="_x0000_i1044" type="#_x0000_t75" style="width:208.2pt;height:19.2pt" o:ole="">
            <v:imagedata r:id="rId88" o:title=""/>
          </v:shape>
          <o:OLEObject Type="Embed" ProgID="Equation.DSMT4" ShapeID="_x0000_i1044" DrawAspect="Content" ObjectID="_1676136878" r:id="rId89"/>
        </w:object>
      </w:r>
    </w:p>
    <w:p w14:paraId="4DBA0784" w14:textId="7AEBEFDF" w:rsidR="00473178" w:rsidRDefault="00630D79" w:rsidP="00473178">
      <w:pPr>
        <w:ind w:firstLineChars="700" w:firstLine="1470"/>
      </w:pPr>
      <w:r w:rsidRPr="00DC62EC">
        <w:rPr>
          <w:position w:val="-14"/>
        </w:rPr>
        <w:object w:dxaOrig="3879" w:dyaOrig="380" w14:anchorId="2121B0C4">
          <v:shape id="_x0000_i1045" type="#_x0000_t75" style="width:193.8pt;height:19.2pt" o:ole="">
            <v:imagedata r:id="rId90" o:title=""/>
          </v:shape>
          <o:OLEObject Type="Embed" ProgID="Equation.DSMT4" ShapeID="_x0000_i1045" DrawAspect="Content" ObjectID="_1676136879" r:id="rId91"/>
        </w:object>
      </w:r>
    </w:p>
    <w:p w14:paraId="74BF4092" w14:textId="77777777" w:rsidR="00473178" w:rsidRDefault="00473178" w:rsidP="00473178">
      <w:r>
        <w:rPr>
          <w:rFonts w:hint="eastAsia"/>
        </w:rPr>
        <w:t>I</w:t>
      </w:r>
      <w:r>
        <w:t>t also show that, if the new sample input is outside the domain of input of the training set, then the result is not correct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5353" w14:paraId="57790BAD" w14:textId="77777777" w:rsidTr="00105353">
        <w:tc>
          <w:tcPr>
            <w:tcW w:w="8296" w:type="dxa"/>
          </w:tcPr>
          <w:p w14:paraId="71E4C0E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ose all</w:t>
            </w:r>
          </w:p>
          <w:p w14:paraId="6FC931C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ear</w:t>
            </w:r>
          </w:p>
          <w:p w14:paraId="1486E99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c</w:t>
            </w:r>
            <w:proofErr w:type="spellEnd"/>
          </w:p>
          <w:p w14:paraId="16BB56E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2C011BE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yms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x 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1994EA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y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.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i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4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i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16B4AA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C1C281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5F3B978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va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u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));</w:t>
            </w:r>
          </w:p>
          <w:p w14:paraId="0C3122D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54122AD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va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u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));</w:t>
            </w:r>
          </w:p>
          <w:p w14:paraId="580204F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08584E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va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u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:)));</w:t>
            </w:r>
          </w:p>
          <w:p w14:paraId="7D48271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5411B99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x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in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70A7E7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t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ing_set_outpu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8A3AC6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A198BD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Choose a Training Function</w:t>
            </w:r>
          </w:p>
          <w:p w14:paraId="011769C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Fc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br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14:paraId="7A422F5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581E147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Create a Fitting Network</w:t>
            </w:r>
          </w:p>
          <w:p w14:paraId="1503D6C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</w:p>
          <w:p w14:paraId="4F523C1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iddenLayerSiz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0D8555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net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tn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iddenLayerSiz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Fc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64E9E4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11BFCE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Setup Division of Data for Training, Validation, Testing</w:t>
            </w:r>
          </w:p>
          <w:p w14:paraId="19C26A0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Ratio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526AAA9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Ratio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12056F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Ratio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0B4832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1818C8C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Train the Network</w:t>
            </w:r>
          </w:p>
          <w:p w14:paraId="09DAA6E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441990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398625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Test the Network</w:t>
            </w:r>
          </w:p>
          <w:p w14:paraId="08021B7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y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3E49F5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e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subtrac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4C190C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performance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erfor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0DC7A7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552DBF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View the Network</w:t>
            </w:r>
          </w:p>
          <w:p w14:paraId="06CE013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view(net)</w:t>
            </w:r>
          </w:p>
          <w:p w14:paraId="2811EE3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igure;</w:t>
            </w:r>
          </w:p>
          <w:p w14:paraId="52EC1C7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plotfit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net,x,t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)</w:t>
            </w:r>
          </w:p>
          <w:p w14:paraId="470C66A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1CA1C2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1A80DE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results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72AB7D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gure</w:t>
            </w:r>
          </w:p>
          <w:p w14:paraId="2CDC0AF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(training_set_input,training_set_output,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x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') %training output     </w:t>
            </w:r>
          </w:p>
          <w:p w14:paraId="109DE39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hold on</w:t>
            </w:r>
          </w:p>
          <w:p w14:paraId="142FD92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(-3:0.01:3,results(1,:),'b','LineWidth',1.5);                %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lp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output</w:t>
            </w:r>
          </w:p>
          <w:p w14:paraId="0AA97F9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esired_input,desired_output,'k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-.');       %desired output</w:t>
            </w:r>
          </w:p>
          <w:p w14:paraId="2390E00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ine([-2 -2], [-2.5 2.5],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olor','magenta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', 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ineStyl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','--');</w:t>
            </w:r>
          </w:p>
          <w:p w14:paraId="07EFE4D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ine([2 2], [-2.5 2.5],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olor','magenta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', '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ineStyle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','--');</w:t>
            </w:r>
          </w:p>
          <w:p w14:paraId="192A0DD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gend('Training Output', 'MLP Output', 'Desired Output', 'Limits');</w:t>
            </w:r>
          </w:p>
          <w:p w14:paraId="7D60CB9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("1-", num2str(n), "-1 on batch mode with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br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"));</w:t>
            </w:r>
          </w:p>
          <w:p w14:paraId="0570A04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labe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'x');</w:t>
            </w:r>
          </w:p>
          <w:p w14:paraId="4CC1188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ylabe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'y');</w:t>
            </w:r>
          </w:p>
          <w:p w14:paraId="26D8073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id</w:t>
            </w:r>
          </w:p>
          <w:p w14:paraId="48994D4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aveas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(gcf,num2str(n) ,'jpg');</w:t>
            </w:r>
          </w:p>
          <w:p w14:paraId="3C3577A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nd</w:t>
            </w:r>
          </w:p>
          <w:p w14:paraId="5422D603" w14:textId="77777777" w:rsidR="00105353" w:rsidRDefault="00105353" w:rsidP="00BA54E9"/>
        </w:tc>
      </w:tr>
    </w:tbl>
    <w:p w14:paraId="2E6F5A67" w14:textId="485E37EB" w:rsidR="00473178" w:rsidRDefault="00473178" w:rsidP="00BA54E9"/>
    <w:p w14:paraId="17C0D527" w14:textId="234E4F09" w:rsidR="00630D79" w:rsidRDefault="00630D79" w:rsidP="00630D79">
      <w:pPr>
        <w:pStyle w:val="1"/>
        <w:spacing w:after="133"/>
        <w:ind w:left="0" w:firstLine="0"/>
      </w:pPr>
      <w:r>
        <w:t>Solution 3</w:t>
      </w:r>
    </w:p>
    <w:p w14:paraId="61942097" w14:textId="22FC7694" w:rsidR="00630D79" w:rsidRDefault="00630D79" w:rsidP="00BA54E9">
      <w:r>
        <w:t>Matric No. A0224725H. So my group[mod(25,3)+1=2] is 2.(smile or non-smile)</w:t>
      </w:r>
    </w:p>
    <w:p w14:paraId="4A5DDE7C" w14:textId="08B44FDB" w:rsidR="00630D79" w:rsidRDefault="00630D79" w:rsidP="00BA54E9"/>
    <w:p w14:paraId="08683E55" w14:textId="32C18334" w:rsidR="002551C4" w:rsidRDefault="002551C4" w:rsidP="00BA54E9">
      <w:r>
        <w:rPr>
          <w:rFonts w:hint="eastAsia"/>
        </w:rPr>
        <w:t>W</w:t>
      </w:r>
      <w:r>
        <w:t xml:space="preserve">hen we </w:t>
      </w:r>
      <w:r w:rsidR="00F95792">
        <w:t>are processing the images, we should pre-process images. Following the guides in lectures, we can get the ground truth of train set and test set through the .</w:t>
      </w:r>
      <w:proofErr w:type="spellStart"/>
      <w:r w:rsidR="00F95792">
        <w:t>att</w:t>
      </w:r>
      <w:proofErr w:type="spellEnd"/>
      <w:r w:rsidR="00F95792">
        <w:t xml:space="preserve"> files. And for the raw data from images</w:t>
      </w:r>
      <w:r w:rsidR="002F6DE2">
        <w:t xml:space="preserve">, we use the standard processing methods from .jpg files. </w:t>
      </w:r>
    </w:p>
    <w:p w14:paraId="44D339DB" w14:textId="765F69D6" w:rsidR="002F6DE2" w:rsidRDefault="002F6DE2" w:rsidP="00BA54E9"/>
    <w:p w14:paraId="456C2A6E" w14:textId="025662D6" w:rsidR="002F6DE2" w:rsidRDefault="008848A0" w:rsidP="00BA54E9">
      <w:r>
        <w:rPr>
          <w:rFonts w:hint="eastAsia"/>
        </w:rPr>
        <w:t>I</w:t>
      </w:r>
      <w:r>
        <w:t xml:space="preserve">n order to reduce the repeating work in later part, I save these raw data as .mat files in </w:t>
      </w:r>
      <w:proofErr w:type="spellStart"/>
      <w:r>
        <w:t>Matlab</w:t>
      </w:r>
      <w:proofErr w:type="spellEnd"/>
      <w:r>
        <w:t xml:space="preserve"> working space. So it is easy to know what I do in separate part.</w:t>
      </w:r>
    </w:p>
    <w:p w14:paraId="0BD8EFC2" w14:textId="77777777" w:rsidR="002551C4" w:rsidRPr="002F6DE2" w:rsidRDefault="002551C4" w:rsidP="00BA54E9"/>
    <w:p w14:paraId="3F511199" w14:textId="7227EBE9" w:rsidR="002551C4" w:rsidRDefault="002551C4" w:rsidP="002551C4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F</w:t>
      </w:r>
      <w:r>
        <w:t xml:space="preserve">or the </w:t>
      </w:r>
      <w:r w:rsidR="008848A0">
        <w:t>label distribution, I got the ground truth from train set and test set. And plot these pictures as below.</w:t>
      </w:r>
    </w:p>
    <w:p w14:paraId="00923BC4" w14:textId="352453AC" w:rsidR="008848A0" w:rsidRDefault="008848A0" w:rsidP="008848A0">
      <w:pPr>
        <w:pStyle w:val="a3"/>
        <w:ind w:left="36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 wp14:anchorId="1A001CD6" wp14:editId="56C96037">
            <wp:extent cx="4922520" cy="34671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3209" cy="3467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434BC76" wp14:editId="18C333B0">
            <wp:extent cx="4411980" cy="3230880"/>
            <wp:effectExtent l="0" t="0" r="762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2597" cy="3231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AAAB3" w14:textId="0C9C345A" w:rsidR="00105353" w:rsidRDefault="00105353" w:rsidP="00105353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5353" w14:paraId="19578F7A" w14:textId="77777777" w:rsidTr="00105353">
        <w:tc>
          <w:tcPr>
            <w:tcW w:w="8296" w:type="dxa"/>
          </w:tcPr>
          <w:p w14:paraId="780B41E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nit</w:t>
            </w:r>
            <w:proofErr w:type="spellEnd"/>
          </w:p>
          <w:p w14:paraId="62ED567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close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ea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c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61C3CE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459199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raining</w:t>
            </w:r>
          </w:p>
          <w:p w14:paraId="2936E3F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D:\2021\NUS-ECE\EE5904-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神经网络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homework\HOMEWORK_TWO\Face Database\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Images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路径前缀</w:t>
            </w:r>
          </w:p>
          <w:p w14:paraId="39D419C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jpg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18ECBC3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t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4CFE095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>image_c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8B9034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CBFAF3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60B24E9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raining%</w:t>
            </w:r>
          </w:p>
          <w:p w14:paraId="337EB15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name0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得到完整的路径</w:t>
            </w:r>
          </w:p>
          <w:p w14:paraId="1E65CA9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att_name0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21AE6D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rgb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name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将每张图片读出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rgb</w:t>
            </w:r>
            <w:proofErr w:type="spellEnd"/>
          </w:p>
          <w:p w14:paraId="1D169EF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gb2gra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rgb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7DD7A4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6A86B4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;</w:t>
            </w:r>
          </w:p>
          <w:p w14:paraId="162958B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age_c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B3C517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640E5A4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for training</w:t>
            </w:r>
          </w:p>
          <w:p w14:paraId="15A984E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name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35B324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CA3E03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5DEBBA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3CD2161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62A6461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esting</w:t>
            </w:r>
          </w:p>
          <w:p w14:paraId="1FDB18F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D:\2021\NUS-ECE\EE5904-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神经网络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homework\HOMEWORK_TWO\Face Database\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Images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路径前缀</w:t>
            </w:r>
          </w:p>
          <w:p w14:paraId="3358F82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jpg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7734836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t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34A2BA3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1CEFD7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CDD9EA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D1B8AB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esting%</w:t>
            </w:r>
          </w:p>
          <w:p w14:paraId="64A63EF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name1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得到完整的路径</w:t>
            </w:r>
          </w:p>
          <w:p w14:paraId="58CB50F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att_name1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AED100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rgb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name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将每张图片读出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rgb</w:t>
            </w:r>
            <w:proofErr w:type="spellEnd"/>
          </w:p>
          <w:p w14:paraId="438BEA2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gb2gra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rgb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9A1BFD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D4887D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;</w:t>
            </w:r>
          </w:p>
          <w:p w14:paraId="629152C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age_c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C214AF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2446128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for Testing</w:t>
            </w:r>
          </w:p>
          <w:p w14:paraId="2F4126B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name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176653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615ADB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8B560D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151673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AF1383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2ma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30584C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2ma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5C352C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14C8F7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>test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129826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207C9B0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gur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675383A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length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z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9EE750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q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lengt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1C0CAC2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catte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q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o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D35B58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it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"train set label distribution"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082CA7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gur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349D6AA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length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z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611707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q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length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6139A5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catte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q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o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9150AC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it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"test set label distribution"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2F76E83" w14:textId="77777777" w:rsidR="00105353" w:rsidRPr="00105353" w:rsidRDefault="00105353" w:rsidP="00105353"/>
        </w:tc>
      </w:tr>
    </w:tbl>
    <w:p w14:paraId="5F911B96" w14:textId="5CDC40DA" w:rsidR="00105353" w:rsidRDefault="00105353" w:rsidP="00105353"/>
    <w:p w14:paraId="08B0D29A" w14:textId="77777777" w:rsidR="00105353" w:rsidRDefault="00105353" w:rsidP="00105353">
      <w:pPr>
        <w:rPr>
          <w:rFonts w:hint="eastAsia"/>
        </w:rPr>
      </w:pPr>
    </w:p>
    <w:p w14:paraId="5F989510" w14:textId="03C53534" w:rsidR="009F6E7B" w:rsidRDefault="00721C7E" w:rsidP="00105353">
      <w:pPr>
        <w:pStyle w:val="a3"/>
        <w:numPr>
          <w:ilvl w:val="0"/>
          <w:numId w:val="8"/>
        </w:numPr>
        <w:ind w:firstLineChars="0"/>
        <w:rPr>
          <w:rFonts w:hint="eastAsia"/>
        </w:rPr>
      </w:pPr>
      <w:r w:rsidRPr="00721C7E">
        <w:t xml:space="preserve">Apply Rosenblatt’s perceptron (single layer perceptron) to </w:t>
      </w:r>
      <w:r>
        <w:t xml:space="preserve">this task. </w:t>
      </w:r>
    </w:p>
    <w:p w14:paraId="237EE7F6" w14:textId="420410A8" w:rsidR="000D21B1" w:rsidRDefault="000D21B1" w:rsidP="000D21B1">
      <w:pPr>
        <w:pStyle w:val="a3"/>
        <w:ind w:left="360" w:firstLineChars="0" w:firstLine="0"/>
      </w:pPr>
      <w:r>
        <w:t>Firstly, I use epoch =50, learning rate = 0.01, and change the epochs</w:t>
      </w:r>
      <w:r w:rsidR="009F6E7B">
        <w:t xml:space="preserve"> in later training. Here are the results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2610"/>
        <w:gridCol w:w="2666"/>
        <w:gridCol w:w="2660"/>
      </w:tblGrid>
      <w:tr w:rsidR="000D21B1" w14:paraId="3E13D1CE" w14:textId="77777777" w:rsidTr="006237E3">
        <w:tc>
          <w:tcPr>
            <w:tcW w:w="2610" w:type="dxa"/>
          </w:tcPr>
          <w:p w14:paraId="56958BBA" w14:textId="77777777" w:rsidR="000D21B1" w:rsidRDefault="000D21B1" w:rsidP="006237E3">
            <w:pPr>
              <w:pStyle w:val="a3"/>
              <w:ind w:firstLineChars="0" w:firstLine="0"/>
            </w:pPr>
          </w:p>
        </w:tc>
        <w:tc>
          <w:tcPr>
            <w:tcW w:w="2666" w:type="dxa"/>
          </w:tcPr>
          <w:p w14:paraId="421E43B9" w14:textId="77777777" w:rsidR="000D21B1" w:rsidRDefault="000D21B1" w:rsidP="006237E3">
            <w:pPr>
              <w:pStyle w:val="a3"/>
              <w:ind w:firstLineChars="0" w:firstLine="0"/>
            </w:pPr>
            <w:proofErr w:type="spellStart"/>
            <w:r w:rsidRPr="0054557B">
              <w:t>accuracy_train</w:t>
            </w:r>
            <w:proofErr w:type="spellEnd"/>
          </w:p>
        </w:tc>
        <w:tc>
          <w:tcPr>
            <w:tcW w:w="2660" w:type="dxa"/>
          </w:tcPr>
          <w:p w14:paraId="1E18F24A" w14:textId="77777777" w:rsidR="000D21B1" w:rsidRDefault="000D21B1" w:rsidP="006237E3">
            <w:pPr>
              <w:pStyle w:val="a3"/>
              <w:ind w:firstLineChars="0" w:firstLine="0"/>
            </w:pPr>
            <w:proofErr w:type="spellStart"/>
            <w:r w:rsidRPr="0054557B">
              <w:t>accuracy_test</w:t>
            </w:r>
            <w:proofErr w:type="spellEnd"/>
          </w:p>
        </w:tc>
      </w:tr>
      <w:tr w:rsidR="000D21B1" w14:paraId="426631D3" w14:textId="77777777" w:rsidTr="006237E3">
        <w:tc>
          <w:tcPr>
            <w:tcW w:w="2610" w:type="dxa"/>
          </w:tcPr>
          <w:p w14:paraId="1964AC45" w14:textId="77777777" w:rsidR="000D21B1" w:rsidRDefault="000D21B1" w:rsidP="006237E3">
            <w:pPr>
              <w:pStyle w:val="a3"/>
              <w:ind w:firstLineChars="0" w:firstLine="0"/>
            </w:pPr>
            <w:r>
              <w:t>Epoch =50</w:t>
            </w:r>
          </w:p>
        </w:tc>
        <w:tc>
          <w:tcPr>
            <w:tcW w:w="2666" w:type="dxa"/>
          </w:tcPr>
          <w:p w14:paraId="4631A424" w14:textId="77777777" w:rsidR="000D21B1" w:rsidRDefault="000D21B1" w:rsidP="006237E3">
            <w:pPr>
              <w:pStyle w:val="a3"/>
              <w:ind w:firstLineChars="0" w:firstLine="0"/>
            </w:pPr>
            <w:r>
              <w:t>75.6%</w:t>
            </w:r>
          </w:p>
        </w:tc>
        <w:tc>
          <w:tcPr>
            <w:tcW w:w="2660" w:type="dxa"/>
          </w:tcPr>
          <w:p w14:paraId="7972C115" w14:textId="77777777" w:rsidR="000D21B1" w:rsidRDefault="000D21B1" w:rsidP="006237E3">
            <w:pPr>
              <w:pStyle w:val="a3"/>
              <w:ind w:firstLineChars="0" w:firstLine="0"/>
            </w:pPr>
            <w:r>
              <w:rPr>
                <w:rFonts w:hint="eastAsia"/>
              </w:rPr>
              <w:t>6</w:t>
            </w:r>
            <w:r>
              <w:t>6.0%</w:t>
            </w:r>
          </w:p>
        </w:tc>
      </w:tr>
      <w:tr w:rsidR="000D21B1" w14:paraId="573598D4" w14:textId="77777777" w:rsidTr="006237E3">
        <w:tc>
          <w:tcPr>
            <w:tcW w:w="2610" w:type="dxa"/>
          </w:tcPr>
          <w:p w14:paraId="65923468" w14:textId="77777777" w:rsidR="000D21B1" w:rsidRDefault="000D21B1" w:rsidP="006237E3">
            <w:pPr>
              <w:pStyle w:val="a3"/>
              <w:ind w:firstLineChars="0" w:firstLine="0"/>
            </w:pPr>
            <w:r>
              <w:t>Epoch =100</w:t>
            </w:r>
          </w:p>
        </w:tc>
        <w:tc>
          <w:tcPr>
            <w:tcW w:w="2666" w:type="dxa"/>
          </w:tcPr>
          <w:p w14:paraId="34F161EF" w14:textId="77777777" w:rsidR="000D21B1" w:rsidRDefault="000D21B1" w:rsidP="006237E3">
            <w:pPr>
              <w:pStyle w:val="a3"/>
              <w:ind w:firstLineChars="0" w:firstLine="0"/>
            </w:pPr>
            <w:r w:rsidRPr="0054557B">
              <w:t>9</w:t>
            </w:r>
            <w:r>
              <w:t>1.7%</w:t>
            </w:r>
          </w:p>
        </w:tc>
        <w:tc>
          <w:tcPr>
            <w:tcW w:w="2660" w:type="dxa"/>
          </w:tcPr>
          <w:p w14:paraId="2B46D3BC" w14:textId="77777777" w:rsidR="000D21B1" w:rsidRDefault="000D21B1" w:rsidP="006237E3">
            <w:pPr>
              <w:pStyle w:val="a3"/>
              <w:ind w:firstLineChars="0" w:firstLine="0"/>
            </w:pPr>
            <w:r w:rsidRPr="0054557B">
              <w:t>7</w:t>
            </w:r>
            <w:r>
              <w:t>3.2%</w:t>
            </w:r>
          </w:p>
        </w:tc>
      </w:tr>
      <w:tr w:rsidR="000D21B1" w14:paraId="656BC046" w14:textId="77777777" w:rsidTr="006237E3">
        <w:tc>
          <w:tcPr>
            <w:tcW w:w="2610" w:type="dxa"/>
          </w:tcPr>
          <w:p w14:paraId="3E34EC6F" w14:textId="77777777" w:rsidR="000D21B1" w:rsidRDefault="000D21B1" w:rsidP="006237E3">
            <w:pPr>
              <w:pStyle w:val="a3"/>
              <w:ind w:firstLineChars="0" w:firstLine="0"/>
            </w:pPr>
            <w:r>
              <w:t>Epoch =200</w:t>
            </w:r>
          </w:p>
        </w:tc>
        <w:tc>
          <w:tcPr>
            <w:tcW w:w="2666" w:type="dxa"/>
          </w:tcPr>
          <w:p w14:paraId="0F5F3BFD" w14:textId="77777777" w:rsidR="000D21B1" w:rsidRDefault="000D21B1" w:rsidP="006237E3">
            <w:pPr>
              <w:pStyle w:val="a3"/>
              <w:ind w:firstLineChars="0" w:firstLine="0"/>
            </w:pPr>
            <w:r w:rsidRPr="00D21682">
              <w:t>9</w:t>
            </w:r>
            <w:r>
              <w:t>4.8%</w:t>
            </w:r>
          </w:p>
        </w:tc>
        <w:tc>
          <w:tcPr>
            <w:tcW w:w="2660" w:type="dxa"/>
          </w:tcPr>
          <w:p w14:paraId="538D0E55" w14:textId="77777777" w:rsidR="000D21B1" w:rsidRDefault="000D21B1" w:rsidP="006237E3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4.8%</w:t>
            </w:r>
          </w:p>
        </w:tc>
      </w:tr>
      <w:tr w:rsidR="000D21B1" w14:paraId="34BBABF8" w14:textId="77777777" w:rsidTr="006237E3">
        <w:tc>
          <w:tcPr>
            <w:tcW w:w="2610" w:type="dxa"/>
          </w:tcPr>
          <w:p w14:paraId="71BC1EC2" w14:textId="77777777" w:rsidR="000D21B1" w:rsidRDefault="000D21B1" w:rsidP="006237E3">
            <w:pPr>
              <w:pStyle w:val="a3"/>
              <w:ind w:firstLineChars="0" w:firstLine="0"/>
            </w:pPr>
            <w:r>
              <w:t>Epoch =500</w:t>
            </w:r>
          </w:p>
        </w:tc>
        <w:tc>
          <w:tcPr>
            <w:tcW w:w="2666" w:type="dxa"/>
          </w:tcPr>
          <w:p w14:paraId="58F4F6CE" w14:textId="77777777" w:rsidR="000D21B1" w:rsidRDefault="000D21B1" w:rsidP="006237E3">
            <w:pPr>
              <w:pStyle w:val="a3"/>
              <w:ind w:firstLineChars="0" w:firstLine="0"/>
            </w:pPr>
            <w:r w:rsidRPr="00D21682">
              <w:t>9</w:t>
            </w:r>
            <w:r>
              <w:t>6</w:t>
            </w:r>
            <w:r w:rsidRPr="00D21682">
              <w:t>.1%</w:t>
            </w:r>
          </w:p>
        </w:tc>
        <w:tc>
          <w:tcPr>
            <w:tcW w:w="2660" w:type="dxa"/>
          </w:tcPr>
          <w:p w14:paraId="48AD2044" w14:textId="77777777" w:rsidR="000D21B1" w:rsidRDefault="000D21B1" w:rsidP="006237E3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5.6%</w:t>
            </w:r>
          </w:p>
        </w:tc>
      </w:tr>
      <w:tr w:rsidR="000D21B1" w14:paraId="4BF87344" w14:textId="77777777" w:rsidTr="006237E3">
        <w:tc>
          <w:tcPr>
            <w:tcW w:w="2610" w:type="dxa"/>
          </w:tcPr>
          <w:p w14:paraId="1EC105B7" w14:textId="77777777" w:rsidR="000D21B1" w:rsidRDefault="000D21B1" w:rsidP="006237E3">
            <w:pPr>
              <w:pStyle w:val="a3"/>
              <w:ind w:firstLineChars="0" w:firstLine="0"/>
            </w:pPr>
            <w:r>
              <w:rPr>
                <w:rFonts w:hint="eastAsia"/>
              </w:rPr>
              <w:t>E</w:t>
            </w:r>
            <w:r>
              <w:t>poch=1000</w:t>
            </w:r>
          </w:p>
        </w:tc>
        <w:tc>
          <w:tcPr>
            <w:tcW w:w="2666" w:type="dxa"/>
          </w:tcPr>
          <w:p w14:paraId="6E04EEEE" w14:textId="77777777" w:rsidR="000D21B1" w:rsidRPr="00D21682" w:rsidRDefault="000D21B1" w:rsidP="006237E3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9.0%</w:t>
            </w:r>
          </w:p>
        </w:tc>
        <w:tc>
          <w:tcPr>
            <w:tcW w:w="2660" w:type="dxa"/>
          </w:tcPr>
          <w:p w14:paraId="4E4F1C2B" w14:textId="77777777" w:rsidR="000D21B1" w:rsidRDefault="000D21B1" w:rsidP="006237E3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5.6%</w:t>
            </w:r>
          </w:p>
        </w:tc>
      </w:tr>
    </w:tbl>
    <w:p w14:paraId="06F74A73" w14:textId="72D79DFB" w:rsidR="0054557B" w:rsidRDefault="0054557B" w:rsidP="000D21B1"/>
    <w:p w14:paraId="614782D3" w14:textId="7FD0D8C9" w:rsidR="0054557B" w:rsidRDefault="00D21682" w:rsidP="00D21682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06826D58" wp14:editId="34DD8FBA">
            <wp:extent cx="2545200" cy="1976400"/>
            <wp:effectExtent l="0" t="0" r="7620" b="508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200" cy="19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557B">
        <w:rPr>
          <w:rFonts w:hint="eastAsia"/>
          <w:noProof/>
        </w:rPr>
        <w:drawing>
          <wp:inline distT="0" distB="0" distL="0" distR="0" wp14:anchorId="57A150C6" wp14:editId="164BBC36">
            <wp:extent cx="2455200" cy="1994400"/>
            <wp:effectExtent l="0" t="0" r="2540" b="635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5200" cy="199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557B">
        <w:rPr>
          <w:noProof/>
        </w:rPr>
        <w:lastRenderedPageBreak/>
        <w:drawing>
          <wp:inline distT="0" distB="0" distL="0" distR="0" wp14:anchorId="15A48AD2" wp14:editId="14CDCEA0">
            <wp:extent cx="2527200" cy="2001600"/>
            <wp:effectExtent l="0" t="0" r="6985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7200" cy="200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ADD6863" wp14:editId="46FCA228">
            <wp:extent cx="2465705" cy="1904172"/>
            <wp:effectExtent l="0" t="0" r="0" b="127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8428" cy="1913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C54E9" w14:textId="4ACEE0B0" w:rsidR="00D21682" w:rsidRDefault="000F236D" w:rsidP="00721C7E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3A3FD797" wp14:editId="47B45EE0">
            <wp:extent cx="2512800" cy="1994400"/>
            <wp:effectExtent l="0" t="0" r="1905" b="635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2800" cy="199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EAF6D" w14:textId="3F96CDAE" w:rsidR="00333F86" w:rsidRDefault="00333F86" w:rsidP="00721C7E">
      <w:pPr>
        <w:pStyle w:val="a3"/>
        <w:ind w:left="360" w:firstLineChars="0" w:firstLine="0"/>
      </w:pPr>
      <w:r>
        <w:rPr>
          <w:rFonts w:hint="eastAsia"/>
        </w:rPr>
        <w:t>F</w:t>
      </w:r>
      <w:r>
        <w:t xml:space="preserve">rom the performance with different epochs, we can find that the perceptron can classify smile and non-smile. Especially for the test set, when we set 1000 epochs, the accuracy is close to 75.6%.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5353" w14:paraId="40013C33" w14:textId="77777777" w:rsidTr="00105353">
        <w:tc>
          <w:tcPr>
            <w:tcW w:w="8296" w:type="dxa"/>
          </w:tcPr>
          <w:p w14:paraId="2DD8633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nit</w:t>
            </w:r>
            <w:proofErr w:type="spellEnd"/>
          </w:p>
          <w:p w14:paraId="616402B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close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ea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c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54C8DB0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8869BD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raining</w:t>
            </w:r>
          </w:p>
          <w:p w14:paraId="1F1659B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D:\2021\NUS-ECE\EE5904-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神经网络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homework\HOMEWORK_TWO\Face Database\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Images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路径前缀</w:t>
            </w:r>
          </w:p>
          <w:p w14:paraId="377C483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jpg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35EB99E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t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2A7B518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7F2E35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C081E6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E8420A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raining%</w:t>
            </w:r>
          </w:p>
          <w:p w14:paraId="2DE667F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name0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得到完整的路径</w:t>
            </w:r>
          </w:p>
          <w:p w14:paraId="7B2F1D6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att_name0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988253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rgb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name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将每张图片读出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rgb</w:t>
            </w:r>
            <w:proofErr w:type="spellEnd"/>
          </w:p>
          <w:p w14:paraId="570810A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gb2gra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rgb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B73016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6098B2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;</w:t>
            </w:r>
          </w:p>
          <w:p w14:paraId="272B728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age_c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8D5F42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</w:t>
            </w:r>
          </w:p>
          <w:p w14:paraId="53040B6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for training</w:t>
            </w:r>
          </w:p>
          <w:p w14:paraId="5D355D3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name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345935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F326FA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CF368C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3108BE1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772547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esting</w:t>
            </w:r>
          </w:p>
          <w:p w14:paraId="381F7C0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D:\2021\NUS-ECE\EE5904-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神经网络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homework\HOMEWORK_TWO\Face Database\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Images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路径前缀</w:t>
            </w:r>
          </w:p>
          <w:p w14:paraId="2AE6CD4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jpg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735CD18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t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4ADE707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28CA7F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913C34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6378F3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esting%</w:t>
            </w:r>
          </w:p>
          <w:p w14:paraId="1C7E777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name1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得到完整的路径</w:t>
            </w:r>
          </w:p>
          <w:p w14:paraId="3AB9F07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att_name1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A49DB3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rgb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name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将每张图片读出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rgb</w:t>
            </w:r>
            <w:proofErr w:type="spellEnd"/>
          </w:p>
          <w:p w14:paraId="4E6BC7B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gb2gra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rgb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7D97F3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DF127C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;</w:t>
            </w:r>
          </w:p>
          <w:p w14:paraId="778F16B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age_c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767512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61A0597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for Testing</w:t>
            </w:r>
          </w:p>
          <w:p w14:paraId="5F96364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name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0AE07A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F68902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96ECCA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2AAE347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820187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2ma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256850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2ma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C39958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82A939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746E05F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BE8A2D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av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train_set.mat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_se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6BBC32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av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test_set.mat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_se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C3BBAF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av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train_ground_truth.mat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ground_truth_0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A7F735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av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test_ground_truth.mat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ground_truth_1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679790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2D24A48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set network</w:t>
            </w:r>
          </w:p>
          <w:p w14:paraId="71C8EF0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erceptro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hardlim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learnp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4863EB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poch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14:paraId="6D212A2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how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</w:t>
            </w:r>
          </w:p>
          <w:p w14:paraId="2C5A158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14:paraId="16F9628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Fc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dividetrai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84546C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erform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egularizatio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14BA396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7392C4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763EC3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F6AE19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525C1F7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accuracy</w:t>
            </w:r>
          </w:p>
          <w:p w14:paraId="332FDD0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E3EB28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5654ABB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94CFCF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</w:p>
          <w:p w14:paraId="6991C6B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1880D6F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l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21C3609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5F5DC77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2BBAF48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3E44C5E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</w:p>
          <w:p w14:paraId="6F67F77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028E83C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l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3063200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65D043C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01C4D94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77CF295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6170E3B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printf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= %0.1f%%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2DBD0F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5ED9C5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printf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= %0.1f%%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794211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8C6DEA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605972D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perfor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70E05CD" w14:textId="77777777" w:rsidR="00105353" w:rsidRPr="00105353" w:rsidRDefault="00105353" w:rsidP="00105353">
            <w:pPr>
              <w:rPr>
                <w:rFonts w:hint="eastAsia"/>
              </w:rPr>
            </w:pPr>
          </w:p>
        </w:tc>
      </w:tr>
    </w:tbl>
    <w:p w14:paraId="175D521F" w14:textId="77777777" w:rsidR="00105353" w:rsidRDefault="00105353" w:rsidP="00105353">
      <w:pPr>
        <w:rPr>
          <w:rFonts w:hint="eastAsia"/>
        </w:rPr>
      </w:pPr>
    </w:p>
    <w:p w14:paraId="4E49BF99" w14:textId="77777777" w:rsidR="00333F86" w:rsidRDefault="00333F86" w:rsidP="00721C7E">
      <w:pPr>
        <w:pStyle w:val="a3"/>
        <w:ind w:left="360" w:firstLineChars="0" w:firstLine="0"/>
      </w:pPr>
    </w:p>
    <w:p w14:paraId="7962E68C" w14:textId="70D3F542" w:rsidR="00333F86" w:rsidRDefault="00D21682" w:rsidP="00333F86">
      <w:pPr>
        <w:pStyle w:val="a3"/>
        <w:numPr>
          <w:ilvl w:val="0"/>
          <w:numId w:val="8"/>
        </w:numPr>
        <w:ind w:firstLineChars="0"/>
      </w:pPr>
      <w:r>
        <w:t xml:space="preserve">To finish this task, I just naively </w:t>
      </w:r>
      <w:proofErr w:type="spellStart"/>
      <w:r>
        <w:t>downsample</w:t>
      </w:r>
      <w:proofErr w:type="spellEnd"/>
      <w:r>
        <w:t xml:space="preserve"> the images. I use </w:t>
      </w:r>
      <w:proofErr w:type="spellStart"/>
      <w:r w:rsidR="009F6E7B">
        <w:t>i</w:t>
      </w:r>
      <w:r w:rsidR="000346BB">
        <w:t>mresize</w:t>
      </w:r>
      <w:proofErr w:type="spellEnd"/>
      <w:r w:rsidR="000346BB">
        <w:t xml:space="preserve"> </w:t>
      </w:r>
      <w:r w:rsidR="000346BB">
        <w:rPr>
          <w:rFonts w:hint="eastAsia"/>
        </w:rPr>
        <w:t>function</w:t>
      </w:r>
      <w:r w:rsidR="000346BB">
        <w:t xml:space="preserve"> </w:t>
      </w:r>
      <w:r w:rsidR="000346BB">
        <w:rPr>
          <w:rFonts w:hint="eastAsia"/>
        </w:rPr>
        <w:t>in</w:t>
      </w:r>
      <w:r w:rsidR="000346BB">
        <w:t xml:space="preserve"> this part. As we all know, we take the similar procedures in part b</w:t>
      </w:r>
      <w:r w:rsidR="00333F86">
        <w:t xml:space="preserve">. </w:t>
      </w:r>
    </w:p>
    <w:p w14:paraId="55F3E0E4" w14:textId="10D64E2C" w:rsidR="00D21682" w:rsidRDefault="009F6E7B" w:rsidP="009F6E7B">
      <w:pPr>
        <w:pStyle w:val="a3"/>
        <w:ind w:left="360" w:firstLineChars="600" w:firstLine="1260"/>
      </w:pPr>
      <w:r>
        <w:rPr>
          <w:rFonts w:hint="eastAsia"/>
          <w:noProof/>
        </w:rPr>
        <w:drawing>
          <wp:inline distT="0" distB="0" distL="0" distR="0" wp14:anchorId="437582CF" wp14:editId="38F6B84B">
            <wp:extent cx="3200677" cy="967824"/>
            <wp:effectExtent l="0" t="0" r="0" b="381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677" cy="967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4512C" w14:textId="6241C19D" w:rsidR="00333F86" w:rsidRDefault="00333F86" w:rsidP="000D21B1">
      <w:pPr>
        <w:pStyle w:val="a3"/>
        <w:ind w:left="360" w:firstLineChars="0" w:firstLine="0"/>
      </w:pPr>
      <w:r>
        <w:t>Firstly, I use epoch =50, learning rate = 0.01</w:t>
      </w:r>
      <w:r w:rsidR="000D21B1">
        <w:t>, and change the epochs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2610"/>
        <w:gridCol w:w="2666"/>
        <w:gridCol w:w="2660"/>
      </w:tblGrid>
      <w:tr w:rsidR="000D21B1" w14:paraId="3C199366" w14:textId="77777777" w:rsidTr="006237E3">
        <w:tc>
          <w:tcPr>
            <w:tcW w:w="2610" w:type="dxa"/>
          </w:tcPr>
          <w:p w14:paraId="183BD98B" w14:textId="77777777" w:rsidR="000D21B1" w:rsidRDefault="000D21B1" w:rsidP="006237E3">
            <w:pPr>
              <w:pStyle w:val="a3"/>
              <w:ind w:firstLineChars="0" w:firstLine="0"/>
            </w:pPr>
          </w:p>
        </w:tc>
        <w:tc>
          <w:tcPr>
            <w:tcW w:w="2666" w:type="dxa"/>
          </w:tcPr>
          <w:p w14:paraId="4B156271" w14:textId="77777777" w:rsidR="000D21B1" w:rsidRDefault="000D21B1" w:rsidP="006237E3">
            <w:pPr>
              <w:pStyle w:val="a3"/>
              <w:ind w:firstLineChars="0" w:firstLine="0"/>
            </w:pPr>
            <w:proofErr w:type="spellStart"/>
            <w:r w:rsidRPr="0054557B">
              <w:t>accuracy_train</w:t>
            </w:r>
            <w:proofErr w:type="spellEnd"/>
          </w:p>
        </w:tc>
        <w:tc>
          <w:tcPr>
            <w:tcW w:w="2660" w:type="dxa"/>
          </w:tcPr>
          <w:p w14:paraId="0E6E64B1" w14:textId="77777777" w:rsidR="000D21B1" w:rsidRDefault="000D21B1" w:rsidP="006237E3">
            <w:pPr>
              <w:pStyle w:val="a3"/>
              <w:ind w:firstLineChars="0" w:firstLine="0"/>
            </w:pPr>
            <w:proofErr w:type="spellStart"/>
            <w:r w:rsidRPr="0054557B">
              <w:t>accuracy_test</w:t>
            </w:r>
            <w:proofErr w:type="spellEnd"/>
          </w:p>
        </w:tc>
      </w:tr>
      <w:tr w:rsidR="000D21B1" w14:paraId="2EBB37D7" w14:textId="77777777" w:rsidTr="006237E3">
        <w:tc>
          <w:tcPr>
            <w:tcW w:w="2610" w:type="dxa"/>
          </w:tcPr>
          <w:p w14:paraId="3C387344" w14:textId="77777777" w:rsidR="000D21B1" w:rsidRDefault="000D21B1" w:rsidP="006237E3">
            <w:pPr>
              <w:pStyle w:val="a3"/>
              <w:ind w:firstLineChars="0" w:firstLine="0"/>
            </w:pPr>
            <w:r>
              <w:t>Epoch =50</w:t>
            </w:r>
          </w:p>
        </w:tc>
        <w:tc>
          <w:tcPr>
            <w:tcW w:w="2666" w:type="dxa"/>
          </w:tcPr>
          <w:p w14:paraId="5CAACEEB" w14:textId="77777777" w:rsidR="000D21B1" w:rsidRDefault="000D21B1" w:rsidP="006237E3">
            <w:pPr>
              <w:pStyle w:val="a3"/>
              <w:ind w:firstLineChars="0" w:firstLine="0"/>
            </w:pPr>
            <w:r>
              <w:t>67.0%</w:t>
            </w:r>
          </w:p>
        </w:tc>
        <w:tc>
          <w:tcPr>
            <w:tcW w:w="2660" w:type="dxa"/>
          </w:tcPr>
          <w:p w14:paraId="1FD0F7B2" w14:textId="77777777" w:rsidR="000D21B1" w:rsidRDefault="000D21B1" w:rsidP="006237E3">
            <w:pPr>
              <w:pStyle w:val="a3"/>
              <w:ind w:firstLineChars="0" w:firstLine="0"/>
            </w:pPr>
            <w:r>
              <w:rPr>
                <w:rFonts w:hint="eastAsia"/>
              </w:rPr>
              <w:t>6</w:t>
            </w:r>
            <w:r>
              <w:t>2.8%</w:t>
            </w:r>
          </w:p>
        </w:tc>
      </w:tr>
      <w:tr w:rsidR="000D21B1" w14:paraId="5023296A" w14:textId="77777777" w:rsidTr="006237E3">
        <w:tc>
          <w:tcPr>
            <w:tcW w:w="2610" w:type="dxa"/>
          </w:tcPr>
          <w:p w14:paraId="5F59F437" w14:textId="77777777" w:rsidR="000D21B1" w:rsidRDefault="000D21B1" w:rsidP="006237E3">
            <w:pPr>
              <w:pStyle w:val="a3"/>
              <w:ind w:firstLineChars="0" w:firstLine="0"/>
            </w:pPr>
            <w:r>
              <w:t>Epoch =100</w:t>
            </w:r>
          </w:p>
        </w:tc>
        <w:tc>
          <w:tcPr>
            <w:tcW w:w="2666" w:type="dxa"/>
          </w:tcPr>
          <w:p w14:paraId="18FADC44" w14:textId="77777777" w:rsidR="000D21B1" w:rsidRDefault="000D21B1" w:rsidP="006237E3">
            <w:pPr>
              <w:pStyle w:val="a3"/>
              <w:ind w:firstLineChars="0" w:firstLine="0"/>
            </w:pPr>
            <w:r>
              <w:t>71.3%</w:t>
            </w:r>
          </w:p>
        </w:tc>
        <w:tc>
          <w:tcPr>
            <w:tcW w:w="2660" w:type="dxa"/>
          </w:tcPr>
          <w:p w14:paraId="6AE0E0F6" w14:textId="77777777" w:rsidR="000D21B1" w:rsidRDefault="000D21B1" w:rsidP="006237E3">
            <w:pPr>
              <w:pStyle w:val="a3"/>
              <w:ind w:firstLineChars="0" w:firstLine="0"/>
            </w:pPr>
            <w:r>
              <w:t>65.6%</w:t>
            </w:r>
          </w:p>
        </w:tc>
      </w:tr>
      <w:tr w:rsidR="000D21B1" w14:paraId="75BB62C7" w14:textId="77777777" w:rsidTr="006237E3">
        <w:tc>
          <w:tcPr>
            <w:tcW w:w="2610" w:type="dxa"/>
          </w:tcPr>
          <w:p w14:paraId="6FF89EA6" w14:textId="77777777" w:rsidR="000D21B1" w:rsidRDefault="000D21B1" w:rsidP="006237E3">
            <w:pPr>
              <w:pStyle w:val="a3"/>
              <w:ind w:firstLineChars="0" w:firstLine="0"/>
            </w:pPr>
            <w:r>
              <w:lastRenderedPageBreak/>
              <w:t>Epoch =200</w:t>
            </w:r>
          </w:p>
        </w:tc>
        <w:tc>
          <w:tcPr>
            <w:tcW w:w="2666" w:type="dxa"/>
          </w:tcPr>
          <w:p w14:paraId="2FEB29A9" w14:textId="77777777" w:rsidR="000D21B1" w:rsidRDefault="000D21B1" w:rsidP="006237E3">
            <w:pPr>
              <w:pStyle w:val="a3"/>
              <w:ind w:firstLineChars="0" w:firstLine="0"/>
            </w:pPr>
            <w:r>
              <w:t>80.6%</w:t>
            </w:r>
          </w:p>
        </w:tc>
        <w:tc>
          <w:tcPr>
            <w:tcW w:w="2660" w:type="dxa"/>
          </w:tcPr>
          <w:p w14:paraId="6BAA0CD6" w14:textId="77777777" w:rsidR="000D21B1" w:rsidRDefault="000D21B1" w:rsidP="006237E3">
            <w:pPr>
              <w:pStyle w:val="a3"/>
              <w:ind w:firstLineChars="0" w:firstLine="0"/>
            </w:pPr>
            <w:r>
              <w:t>68.0%</w:t>
            </w:r>
          </w:p>
        </w:tc>
      </w:tr>
      <w:tr w:rsidR="000D21B1" w14:paraId="28171F96" w14:textId="77777777" w:rsidTr="006237E3">
        <w:tc>
          <w:tcPr>
            <w:tcW w:w="2610" w:type="dxa"/>
          </w:tcPr>
          <w:p w14:paraId="30C96202" w14:textId="77777777" w:rsidR="000D21B1" w:rsidRDefault="000D21B1" w:rsidP="006237E3">
            <w:pPr>
              <w:pStyle w:val="a3"/>
              <w:ind w:firstLineChars="0" w:firstLine="0"/>
            </w:pPr>
            <w:r>
              <w:t>Epoch =500</w:t>
            </w:r>
          </w:p>
        </w:tc>
        <w:tc>
          <w:tcPr>
            <w:tcW w:w="2666" w:type="dxa"/>
          </w:tcPr>
          <w:p w14:paraId="38C1A7FD" w14:textId="77777777" w:rsidR="000D21B1" w:rsidRDefault="000D21B1" w:rsidP="006237E3">
            <w:pPr>
              <w:pStyle w:val="a3"/>
              <w:ind w:firstLineChars="0" w:firstLine="0"/>
            </w:pPr>
            <w:r w:rsidRPr="00D21682">
              <w:t>9</w:t>
            </w:r>
            <w:r>
              <w:t>4</w:t>
            </w:r>
            <w:r w:rsidRPr="00D21682">
              <w:t>.</w:t>
            </w:r>
            <w:r>
              <w:t>2</w:t>
            </w:r>
            <w:r w:rsidRPr="00D21682">
              <w:t>%</w:t>
            </w:r>
          </w:p>
        </w:tc>
        <w:tc>
          <w:tcPr>
            <w:tcW w:w="2660" w:type="dxa"/>
          </w:tcPr>
          <w:p w14:paraId="785676C3" w14:textId="77777777" w:rsidR="000D21B1" w:rsidRDefault="000D21B1" w:rsidP="006237E3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1.6%</w:t>
            </w:r>
          </w:p>
        </w:tc>
      </w:tr>
    </w:tbl>
    <w:p w14:paraId="25DC8736" w14:textId="08871CD0" w:rsidR="000D21B1" w:rsidRDefault="000D21B1" w:rsidP="00721C7E">
      <w:pPr>
        <w:pStyle w:val="a3"/>
        <w:ind w:left="360" w:firstLineChars="0" w:firstLine="0"/>
      </w:pPr>
      <w:r>
        <w:rPr>
          <w:rFonts w:hint="eastAsia"/>
          <w:noProof/>
        </w:rPr>
        <w:drawing>
          <wp:inline distT="0" distB="0" distL="0" distR="0" wp14:anchorId="4591BF5A" wp14:editId="0EBD2026">
            <wp:extent cx="2466000" cy="1900800"/>
            <wp:effectExtent l="0" t="0" r="0" b="444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000" cy="190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96C6E">
        <w:rPr>
          <w:rFonts w:hint="eastAsia"/>
          <w:noProof/>
        </w:rPr>
        <w:drawing>
          <wp:inline distT="0" distB="0" distL="0" distR="0" wp14:anchorId="659C1D96" wp14:editId="133FB987">
            <wp:extent cx="2505600" cy="1976400"/>
            <wp:effectExtent l="0" t="0" r="9525" b="508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600" cy="19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90438" w14:textId="1F1BFAD8" w:rsidR="00096C6E" w:rsidRDefault="00096C6E" w:rsidP="00721C7E">
      <w:pPr>
        <w:pStyle w:val="a3"/>
        <w:ind w:left="360" w:firstLineChars="0" w:firstLine="0"/>
      </w:pPr>
      <w:r>
        <w:rPr>
          <w:rFonts w:hint="eastAsia"/>
          <w:noProof/>
        </w:rPr>
        <w:drawing>
          <wp:inline distT="0" distB="0" distL="0" distR="0" wp14:anchorId="17F7C059" wp14:editId="5F971B67">
            <wp:extent cx="2509200" cy="1890000"/>
            <wp:effectExtent l="0" t="0" r="5715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9200" cy="1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2291646" wp14:editId="43032D03">
            <wp:extent cx="2430000" cy="1897200"/>
            <wp:effectExtent l="0" t="0" r="8890" b="825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000" cy="18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2FBC6" w14:textId="3260E8BA" w:rsidR="002819EC" w:rsidRDefault="002819EC" w:rsidP="002819EC">
      <w:r>
        <w:tab/>
        <w:t xml:space="preserve">Through the analyze the result of this part ,we can find that if we use this </w:t>
      </w:r>
      <w:proofErr w:type="spellStart"/>
      <w:r>
        <w:t>downsample</w:t>
      </w:r>
      <w:proofErr w:type="spellEnd"/>
      <w:r>
        <w:t xml:space="preserve"> way to get small scale data, this accuracy would decrease a little. In conclusion, if we want to get more accurate result, we should better use raw data. </w:t>
      </w:r>
    </w:p>
    <w:p w14:paraId="4ACCE34A" w14:textId="31385ECE" w:rsidR="00105353" w:rsidRDefault="00105353" w:rsidP="002819EC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5353" w14:paraId="62083BF3" w14:textId="77777777" w:rsidTr="00105353">
        <w:tc>
          <w:tcPr>
            <w:tcW w:w="8296" w:type="dxa"/>
          </w:tcPr>
          <w:p w14:paraId="24E3846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nit</w:t>
            </w:r>
            <w:proofErr w:type="spellEnd"/>
          </w:p>
          <w:p w14:paraId="475A1C8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close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ea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c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70670F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D27A2F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4A3E0A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raining</w:t>
            </w:r>
          </w:p>
          <w:p w14:paraId="4DED66E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D:\2021\NUS-ECE\EE5904-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神经网络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homework\HOMEWORK_TWO\Face Database\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Images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路径前缀</w:t>
            </w:r>
          </w:p>
          <w:p w14:paraId="2792048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jpg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27C4DA5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t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45F8AB3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FCC7F7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pca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343046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D0D776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58A99D6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raining%</w:t>
            </w:r>
          </w:p>
          <w:p w14:paraId="7E08581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name0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得到完整的路径</w:t>
            </w:r>
          </w:p>
          <w:p w14:paraId="2128B59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att_name0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1CA202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rgb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name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将每张图片读出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rgb</w:t>
            </w:r>
            <w:proofErr w:type="spellEnd"/>
          </w:p>
          <w:p w14:paraId="3240D6B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</w:t>
            </w:r>
          </w:p>
          <w:p w14:paraId="7C79A35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gb2gra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rgb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17CF6C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12153CB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g_gray0=im2double(img_gray0); 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pca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alogorithm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</w:p>
          <w:p w14:paraId="53C7FAD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g_gray0=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pca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(img_gray0);</w:t>
            </w:r>
          </w:p>
          <w:p w14:paraId="39EE342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g_gray0=img_gray0(1:101,1:100);</w:t>
            </w:r>
          </w:p>
          <w:p w14:paraId="0253FBF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=img_gray0(:);</w:t>
            </w:r>
          </w:p>
          <w:p w14:paraId="6AF6CC6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age_pca0{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}=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;</w:t>
            </w:r>
          </w:p>
          <w:p w14:paraId="190BC3A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735D34A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siz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simply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downsample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</w:p>
          <w:p w14:paraId="59BAE9B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2A466D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;</w:t>
            </w:r>
          </w:p>
          <w:p w14:paraId="280A5F1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age_c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0EF8BB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70CFBD7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for training</w:t>
            </w:r>
          </w:p>
          <w:p w14:paraId="6CA3DA0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name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4F095C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CB020D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BE958A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1FB22D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6A74449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esting</w:t>
            </w:r>
          </w:p>
          <w:p w14:paraId="0978D87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D:\2021\NUS-ECE\EE5904-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神经网络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homework\HOMEWORK_TWO\Face Database\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Images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路径前缀</w:t>
            </w:r>
          </w:p>
          <w:p w14:paraId="7C15CF4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jpg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6BBDECD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t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7035209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131461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pca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A5B6BA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03CAF9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329253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esting%</w:t>
            </w:r>
          </w:p>
          <w:p w14:paraId="0C85CEB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name1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得到完整的路径</w:t>
            </w:r>
          </w:p>
          <w:p w14:paraId="0458994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att_name1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lis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5FDEFB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rgb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name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将每张图片读出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rgb</w:t>
            </w:r>
            <w:proofErr w:type="spellEnd"/>
          </w:p>
          <w:p w14:paraId="09E344E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6ED66B6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gb2gra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rgb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2E3AF2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63C254E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g_gray1=im2double(img_gray1);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pca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alogorithm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</w:p>
          <w:p w14:paraId="31414DC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g_gray1=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pca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(img_gray1);</w:t>
            </w:r>
          </w:p>
          <w:p w14:paraId="3150EBC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g_gray1=img_gray1(1:101,1:100);</w:t>
            </w:r>
          </w:p>
          <w:p w14:paraId="08715AF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=img_gray1(:);</w:t>
            </w:r>
          </w:p>
          <w:p w14:paraId="7FBBF91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age_pca1{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}=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;</w:t>
            </w:r>
          </w:p>
          <w:p w14:paraId="694EEF9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144B76B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size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E15F6B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BA59E3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ray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);</w:t>
            </w:r>
          </w:p>
          <w:p w14:paraId="3BB3B3D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age_c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G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80735B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47A49BE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for Testing</w:t>
            </w:r>
          </w:p>
          <w:p w14:paraId="10FEA30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tt_name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3C1D5E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E38EBB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numbe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8B8C18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22E501E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687CF8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2ma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331D74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2ma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c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A1D433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age_mat0=cell2mat(image_pca0);</w:t>
            </w:r>
          </w:p>
          <w:p w14:paraId="1FA98A0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image_mat1=cell2mat(image_pca1);</w:t>
            </w:r>
          </w:p>
          <w:p w14:paraId="4621D71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B46247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oubl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_mat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6CF1B42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F9954F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av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train_set.mat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_se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85CAFD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av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test_set.mat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_se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6D2A27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9AFCDD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nit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train/test label</w:t>
            </w:r>
          </w:p>
          <w:p w14:paraId="2879127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labe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7C72DA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labe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F2E931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8CDC12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876FEC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td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81918C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td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5D9114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379332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set network</w:t>
            </w:r>
          </w:p>
          <w:p w14:paraId="5BAC2EE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erceptro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hardlim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learnp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78FC4D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poch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14:paraId="617FF23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how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</w:t>
            </w:r>
          </w:p>
          <w:p w14:paraId="047B9D6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1552D44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Fc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dividetrai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5A5BF4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erform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egularizatio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62A784F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FA5F6B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CF5A5C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6E606C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219EFCA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accuracy</w:t>
            </w:r>
          </w:p>
          <w:p w14:paraId="6B50406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0C39B2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B247BE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1B1A74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</w:p>
          <w:p w14:paraId="476C39A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1DED495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l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3323378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6915A38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7E2F9DC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03C4C16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</w:p>
          <w:p w14:paraId="2E3D15E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787D948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l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04B7206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0063264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76BF316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FD61EB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4646D6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printf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= %0.1f%%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BC5E0F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154F20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printf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= %0.1f%%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2D4A44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2AFB73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A14F33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perfor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6D91BB1" w14:textId="77777777" w:rsidR="00105353" w:rsidRPr="00105353" w:rsidRDefault="00105353" w:rsidP="002819EC">
            <w:pPr>
              <w:rPr>
                <w:rFonts w:hint="eastAsia"/>
              </w:rPr>
            </w:pPr>
          </w:p>
        </w:tc>
      </w:tr>
    </w:tbl>
    <w:p w14:paraId="5A99E544" w14:textId="77777777" w:rsidR="00105353" w:rsidRDefault="00105353" w:rsidP="002819EC">
      <w:pPr>
        <w:rPr>
          <w:rFonts w:hint="eastAsia"/>
        </w:rPr>
      </w:pPr>
    </w:p>
    <w:p w14:paraId="77C232B4" w14:textId="183C7B6C" w:rsidR="002819EC" w:rsidRDefault="002819EC" w:rsidP="002819EC">
      <w:r>
        <w:tab/>
      </w:r>
    </w:p>
    <w:p w14:paraId="2B5FBBDB" w14:textId="0E74E987" w:rsidR="002819EC" w:rsidRDefault="002819EC" w:rsidP="002819EC">
      <w:pPr>
        <w:pStyle w:val="a3"/>
        <w:numPr>
          <w:ilvl w:val="0"/>
          <w:numId w:val="8"/>
        </w:numPr>
        <w:ind w:firstLineChars="0"/>
      </w:pPr>
      <w:r>
        <w:t xml:space="preserve">To finish this task, I just </w:t>
      </w:r>
      <w:r w:rsidR="00883053">
        <w:t xml:space="preserve">change the number of n in 1-n-1 structure. </w:t>
      </w:r>
      <w:r w:rsidR="00883053">
        <w:rPr>
          <w:rFonts w:hint="eastAsia"/>
        </w:rPr>
        <w:t>I</w:t>
      </w:r>
      <w:r w:rsidR="00883053">
        <w:t xml:space="preserve"> </w:t>
      </w:r>
      <w:r w:rsidR="00883053">
        <w:rPr>
          <w:rFonts w:hint="eastAsia"/>
        </w:rPr>
        <w:t>s</w:t>
      </w:r>
      <w:r w:rsidR="00883053">
        <w:t>et the learning rate is 0.01, and the result is shown as below.</w:t>
      </w:r>
    </w:p>
    <w:p w14:paraId="362F9FF5" w14:textId="77777777" w:rsidR="009F6E7B" w:rsidRDefault="009F6E7B" w:rsidP="009F6E7B"/>
    <w:p w14:paraId="132A7A40" w14:textId="7DBC23A3" w:rsidR="00883053" w:rsidRDefault="009F6E7B" w:rsidP="009F6E7B">
      <w:pPr>
        <w:ind w:firstLineChars="600" w:firstLine="1260"/>
      </w:pPr>
      <w:r>
        <w:rPr>
          <w:rFonts w:hint="eastAsia"/>
          <w:noProof/>
        </w:rPr>
        <w:drawing>
          <wp:inline distT="0" distB="0" distL="0" distR="0" wp14:anchorId="35B023AB" wp14:editId="0A8B5A3E">
            <wp:extent cx="3749040" cy="1455420"/>
            <wp:effectExtent l="0" t="0" r="381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/>
                  </pic:nvPicPr>
                  <pic:blipFill rotWithShape="1"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956"/>
                    <a:stretch/>
                  </pic:blipFill>
                  <pic:spPr bwMode="auto">
                    <a:xfrm>
                      <a:off x="0" y="0"/>
                      <a:ext cx="3749365" cy="1455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776"/>
        <w:gridCol w:w="716"/>
        <w:gridCol w:w="716"/>
        <w:gridCol w:w="716"/>
        <w:gridCol w:w="716"/>
        <w:gridCol w:w="716"/>
        <w:gridCol w:w="716"/>
        <w:gridCol w:w="716"/>
        <w:gridCol w:w="716"/>
        <w:gridCol w:w="716"/>
        <w:gridCol w:w="716"/>
      </w:tblGrid>
      <w:tr w:rsidR="00883053" w14:paraId="4AD7C18E" w14:textId="77777777" w:rsidTr="002819EC">
        <w:tc>
          <w:tcPr>
            <w:tcW w:w="754" w:type="dxa"/>
          </w:tcPr>
          <w:p w14:paraId="457217ED" w14:textId="2132E8B0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n</w:t>
            </w:r>
          </w:p>
        </w:tc>
        <w:tc>
          <w:tcPr>
            <w:tcW w:w="754" w:type="dxa"/>
          </w:tcPr>
          <w:p w14:paraId="450CB14B" w14:textId="3915653B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</w:tcPr>
          <w:p w14:paraId="12FA6E0E" w14:textId="04D9523E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754" w:type="dxa"/>
          </w:tcPr>
          <w:p w14:paraId="2C5CC077" w14:textId="2034C4C8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754" w:type="dxa"/>
          </w:tcPr>
          <w:p w14:paraId="7D50639A" w14:textId="236DDF3C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754" w:type="dxa"/>
          </w:tcPr>
          <w:p w14:paraId="100A0B00" w14:textId="4919CB93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754" w:type="dxa"/>
          </w:tcPr>
          <w:p w14:paraId="6C54C2CF" w14:textId="7DA3AAE1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754" w:type="dxa"/>
          </w:tcPr>
          <w:p w14:paraId="0AC267CD" w14:textId="0ADF69D6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754" w:type="dxa"/>
          </w:tcPr>
          <w:p w14:paraId="5F14ECD3" w14:textId="37EBE007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8</w:t>
            </w:r>
          </w:p>
        </w:tc>
        <w:tc>
          <w:tcPr>
            <w:tcW w:w="755" w:type="dxa"/>
          </w:tcPr>
          <w:p w14:paraId="40CE5430" w14:textId="6EFE499A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</w:p>
        </w:tc>
        <w:tc>
          <w:tcPr>
            <w:tcW w:w="755" w:type="dxa"/>
          </w:tcPr>
          <w:p w14:paraId="468080BE" w14:textId="2861F332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  <w:tr w:rsidR="00883053" w14:paraId="4B6FE36D" w14:textId="77777777" w:rsidTr="002819EC">
        <w:tc>
          <w:tcPr>
            <w:tcW w:w="754" w:type="dxa"/>
          </w:tcPr>
          <w:p w14:paraId="522937D5" w14:textId="5ACE4127" w:rsidR="002819EC" w:rsidRDefault="002819EC" w:rsidP="002819EC">
            <w:pPr>
              <w:pStyle w:val="a3"/>
              <w:ind w:firstLineChars="0" w:firstLine="0"/>
            </w:pPr>
            <w:r>
              <w:t>Train-acc</w:t>
            </w:r>
          </w:p>
        </w:tc>
        <w:tc>
          <w:tcPr>
            <w:tcW w:w="754" w:type="dxa"/>
          </w:tcPr>
          <w:p w14:paraId="124FB8A7" w14:textId="3E7DE067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8.4%</w:t>
            </w:r>
          </w:p>
        </w:tc>
        <w:tc>
          <w:tcPr>
            <w:tcW w:w="754" w:type="dxa"/>
          </w:tcPr>
          <w:p w14:paraId="176BA315" w14:textId="3376728B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9.8%</w:t>
            </w:r>
          </w:p>
        </w:tc>
        <w:tc>
          <w:tcPr>
            <w:tcW w:w="754" w:type="dxa"/>
          </w:tcPr>
          <w:p w14:paraId="175C09E3" w14:textId="4BBD0590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40F41837" w14:textId="7695EA2E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6F51CC25" w14:textId="12B03ABD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3011A34D" w14:textId="4DEB873E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2FB27E31" w14:textId="367616F6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6D9FE0A2" w14:textId="37528144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5" w:type="dxa"/>
          </w:tcPr>
          <w:p w14:paraId="2979A7F4" w14:textId="14ABA1C3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5" w:type="dxa"/>
          </w:tcPr>
          <w:p w14:paraId="3B2D1448" w14:textId="01F12B98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</w:tr>
      <w:tr w:rsidR="00883053" w14:paraId="4CB6D19E" w14:textId="77777777" w:rsidTr="002819EC">
        <w:tc>
          <w:tcPr>
            <w:tcW w:w="754" w:type="dxa"/>
          </w:tcPr>
          <w:p w14:paraId="1E749B33" w14:textId="16445690" w:rsidR="002819EC" w:rsidRDefault="002819EC" w:rsidP="002819EC">
            <w:pPr>
              <w:pStyle w:val="a3"/>
              <w:ind w:firstLineChars="0" w:firstLine="0"/>
            </w:pPr>
            <w:r>
              <w:t>T</w:t>
            </w:r>
            <w:r>
              <w:rPr>
                <w:rFonts w:hint="eastAsia"/>
              </w:rPr>
              <w:t>est</w:t>
            </w:r>
            <w:r>
              <w:t>-acc</w:t>
            </w:r>
          </w:p>
        </w:tc>
        <w:tc>
          <w:tcPr>
            <w:tcW w:w="754" w:type="dxa"/>
          </w:tcPr>
          <w:p w14:paraId="7A72BBC1" w14:textId="2402FA98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4.0%</w:t>
            </w:r>
          </w:p>
        </w:tc>
        <w:tc>
          <w:tcPr>
            <w:tcW w:w="754" w:type="dxa"/>
          </w:tcPr>
          <w:p w14:paraId="1E99DF37" w14:textId="2B1E81DD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3.6%</w:t>
            </w:r>
          </w:p>
        </w:tc>
        <w:tc>
          <w:tcPr>
            <w:tcW w:w="754" w:type="dxa"/>
          </w:tcPr>
          <w:p w14:paraId="1014FD73" w14:textId="4E774DBA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7.6%</w:t>
            </w:r>
          </w:p>
        </w:tc>
        <w:tc>
          <w:tcPr>
            <w:tcW w:w="754" w:type="dxa"/>
          </w:tcPr>
          <w:p w14:paraId="104BEEA9" w14:textId="127FD096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0%</w:t>
            </w:r>
          </w:p>
        </w:tc>
        <w:tc>
          <w:tcPr>
            <w:tcW w:w="754" w:type="dxa"/>
          </w:tcPr>
          <w:p w14:paraId="4C0F809E" w14:textId="46E3AF51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0%</w:t>
            </w:r>
          </w:p>
        </w:tc>
        <w:tc>
          <w:tcPr>
            <w:tcW w:w="754" w:type="dxa"/>
          </w:tcPr>
          <w:p w14:paraId="09C60239" w14:textId="335CBE9A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8.8%</w:t>
            </w:r>
          </w:p>
        </w:tc>
        <w:tc>
          <w:tcPr>
            <w:tcW w:w="754" w:type="dxa"/>
          </w:tcPr>
          <w:p w14:paraId="0C4FE980" w14:textId="492B5B63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0%</w:t>
            </w:r>
          </w:p>
        </w:tc>
        <w:tc>
          <w:tcPr>
            <w:tcW w:w="754" w:type="dxa"/>
          </w:tcPr>
          <w:p w14:paraId="70BD8E17" w14:textId="37A58439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8.4%</w:t>
            </w:r>
          </w:p>
        </w:tc>
        <w:tc>
          <w:tcPr>
            <w:tcW w:w="755" w:type="dxa"/>
          </w:tcPr>
          <w:p w14:paraId="33010A35" w14:textId="70AF7761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9.2%</w:t>
            </w:r>
          </w:p>
        </w:tc>
        <w:tc>
          <w:tcPr>
            <w:tcW w:w="755" w:type="dxa"/>
          </w:tcPr>
          <w:p w14:paraId="49F164DA" w14:textId="773B8855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8%</w:t>
            </w:r>
          </w:p>
        </w:tc>
      </w:tr>
      <w:tr w:rsidR="00883053" w14:paraId="6234A1C1" w14:textId="77777777" w:rsidTr="002819EC">
        <w:tc>
          <w:tcPr>
            <w:tcW w:w="754" w:type="dxa"/>
          </w:tcPr>
          <w:p w14:paraId="1C946CBF" w14:textId="251E91DC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e</w:t>
            </w:r>
            <w:r>
              <w:t>poch</w:t>
            </w:r>
          </w:p>
        </w:tc>
        <w:tc>
          <w:tcPr>
            <w:tcW w:w="754" w:type="dxa"/>
          </w:tcPr>
          <w:p w14:paraId="051CA6C5" w14:textId="77C6236D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577</w:t>
            </w:r>
          </w:p>
        </w:tc>
        <w:tc>
          <w:tcPr>
            <w:tcW w:w="754" w:type="dxa"/>
          </w:tcPr>
          <w:p w14:paraId="37367CB4" w14:textId="1FF187BD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8</w:t>
            </w:r>
            <w:r>
              <w:t>67</w:t>
            </w:r>
          </w:p>
        </w:tc>
        <w:tc>
          <w:tcPr>
            <w:tcW w:w="754" w:type="dxa"/>
          </w:tcPr>
          <w:p w14:paraId="405AD484" w14:textId="0C74F312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  <w:r>
              <w:t>71</w:t>
            </w:r>
          </w:p>
        </w:tc>
        <w:tc>
          <w:tcPr>
            <w:tcW w:w="754" w:type="dxa"/>
          </w:tcPr>
          <w:p w14:paraId="77979E99" w14:textId="63935C08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  <w:r>
              <w:t>83</w:t>
            </w:r>
          </w:p>
        </w:tc>
        <w:tc>
          <w:tcPr>
            <w:tcW w:w="754" w:type="dxa"/>
          </w:tcPr>
          <w:p w14:paraId="0EAC3AD6" w14:textId="17947628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4</w:t>
            </w:r>
            <w:r>
              <w:t>64</w:t>
            </w:r>
          </w:p>
        </w:tc>
        <w:tc>
          <w:tcPr>
            <w:tcW w:w="754" w:type="dxa"/>
          </w:tcPr>
          <w:p w14:paraId="0059E2E9" w14:textId="23F7B598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  <w:r>
              <w:t>08</w:t>
            </w:r>
          </w:p>
        </w:tc>
        <w:tc>
          <w:tcPr>
            <w:tcW w:w="754" w:type="dxa"/>
          </w:tcPr>
          <w:p w14:paraId="1362BCD8" w14:textId="2AA95D01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2</w:t>
            </w:r>
            <w:r>
              <w:t>07</w:t>
            </w:r>
          </w:p>
        </w:tc>
        <w:tc>
          <w:tcPr>
            <w:tcW w:w="754" w:type="dxa"/>
          </w:tcPr>
          <w:p w14:paraId="4DF366C9" w14:textId="6D3C9BA1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64</w:t>
            </w:r>
          </w:p>
        </w:tc>
        <w:tc>
          <w:tcPr>
            <w:tcW w:w="755" w:type="dxa"/>
          </w:tcPr>
          <w:p w14:paraId="0DBB1DB2" w14:textId="78D77CD8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2</w:t>
            </w:r>
            <w:r>
              <w:t>15</w:t>
            </w:r>
          </w:p>
        </w:tc>
        <w:tc>
          <w:tcPr>
            <w:tcW w:w="755" w:type="dxa"/>
          </w:tcPr>
          <w:p w14:paraId="5E6EF833" w14:textId="193484B4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32</w:t>
            </w:r>
          </w:p>
        </w:tc>
      </w:tr>
      <w:tr w:rsidR="00883053" w14:paraId="3AB3DAEE" w14:textId="77777777" w:rsidTr="002819EC">
        <w:tc>
          <w:tcPr>
            <w:tcW w:w="754" w:type="dxa"/>
          </w:tcPr>
          <w:p w14:paraId="182E522A" w14:textId="50BB841A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n</w:t>
            </w:r>
          </w:p>
        </w:tc>
        <w:tc>
          <w:tcPr>
            <w:tcW w:w="754" w:type="dxa"/>
          </w:tcPr>
          <w:p w14:paraId="4412E20F" w14:textId="3F88A2E9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754" w:type="dxa"/>
          </w:tcPr>
          <w:p w14:paraId="23773A42" w14:textId="338C800C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754" w:type="dxa"/>
          </w:tcPr>
          <w:p w14:paraId="3002C387" w14:textId="4CC1E7E5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  <w:r>
              <w:t>0</w:t>
            </w:r>
          </w:p>
        </w:tc>
        <w:tc>
          <w:tcPr>
            <w:tcW w:w="754" w:type="dxa"/>
          </w:tcPr>
          <w:p w14:paraId="7513EBCE" w14:textId="3E455AA2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  <w:tc>
          <w:tcPr>
            <w:tcW w:w="754" w:type="dxa"/>
          </w:tcPr>
          <w:p w14:paraId="184A2EE8" w14:textId="381BA40B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5</w:t>
            </w:r>
            <w:r>
              <w:t>0</w:t>
            </w:r>
          </w:p>
        </w:tc>
        <w:tc>
          <w:tcPr>
            <w:tcW w:w="754" w:type="dxa"/>
          </w:tcPr>
          <w:p w14:paraId="70F63180" w14:textId="66639DD0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6</w:t>
            </w:r>
            <w:r>
              <w:t>0</w:t>
            </w:r>
          </w:p>
        </w:tc>
        <w:tc>
          <w:tcPr>
            <w:tcW w:w="754" w:type="dxa"/>
          </w:tcPr>
          <w:p w14:paraId="2FD5F6AF" w14:textId="5622690F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754" w:type="dxa"/>
          </w:tcPr>
          <w:p w14:paraId="3E6562BA" w14:textId="6126857F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50</w:t>
            </w:r>
          </w:p>
        </w:tc>
        <w:tc>
          <w:tcPr>
            <w:tcW w:w="755" w:type="dxa"/>
          </w:tcPr>
          <w:p w14:paraId="52895A87" w14:textId="380C56D7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2</w:t>
            </w:r>
            <w:r>
              <w:t>00</w:t>
            </w:r>
          </w:p>
        </w:tc>
        <w:tc>
          <w:tcPr>
            <w:tcW w:w="755" w:type="dxa"/>
          </w:tcPr>
          <w:p w14:paraId="7A62C887" w14:textId="1B7B2B90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  <w:r>
              <w:t>00</w:t>
            </w:r>
          </w:p>
        </w:tc>
      </w:tr>
      <w:tr w:rsidR="00883053" w14:paraId="3A158575" w14:textId="77777777" w:rsidTr="002819EC">
        <w:tc>
          <w:tcPr>
            <w:tcW w:w="754" w:type="dxa"/>
          </w:tcPr>
          <w:p w14:paraId="20E2A7EA" w14:textId="30743496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T</w:t>
            </w:r>
            <w:r>
              <w:t>rain-acc</w:t>
            </w:r>
          </w:p>
        </w:tc>
        <w:tc>
          <w:tcPr>
            <w:tcW w:w="754" w:type="dxa"/>
          </w:tcPr>
          <w:p w14:paraId="3250927A" w14:textId="7E863CF1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58101D53" w14:textId="3292BEB9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7D41CC2B" w14:textId="37F8353A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604297B6" w14:textId="0317D98C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75C31853" w14:textId="23CC43FD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588927FB" w14:textId="0F81508F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20CF9D87" w14:textId="093114DA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4" w:type="dxa"/>
          </w:tcPr>
          <w:p w14:paraId="57DB199C" w14:textId="3717326D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5" w:type="dxa"/>
          </w:tcPr>
          <w:p w14:paraId="0B726026" w14:textId="19241796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  <w:tc>
          <w:tcPr>
            <w:tcW w:w="755" w:type="dxa"/>
          </w:tcPr>
          <w:p w14:paraId="3DDF498D" w14:textId="745B75D7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</w:tr>
      <w:tr w:rsidR="00883053" w14:paraId="547DB2FE" w14:textId="77777777" w:rsidTr="002819EC">
        <w:tc>
          <w:tcPr>
            <w:tcW w:w="754" w:type="dxa"/>
          </w:tcPr>
          <w:p w14:paraId="66ADAE2C" w14:textId="537E5B7A" w:rsidR="002819EC" w:rsidRDefault="002819EC" w:rsidP="002819EC">
            <w:pPr>
              <w:pStyle w:val="a3"/>
              <w:ind w:firstLineChars="0" w:firstLine="0"/>
            </w:pPr>
            <w:r>
              <w:t>T</w:t>
            </w:r>
            <w:r>
              <w:rPr>
                <w:rFonts w:hint="eastAsia"/>
              </w:rPr>
              <w:t>est</w:t>
            </w:r>
            <w:r>
              <w:t>-acc</w:t>
            </w:r>
          </w:p>
        </w:tc>
        <w:tc>
          <w:tcPr>
            <w:tcW w:w="754" w:type="dxa"/>
          </w:tcPr>
          <w:p w14:paraId="2FFFB191" w14:textId="33F47142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8%</w:t>
            </w:r>
          </w:p>
        </w:tc>
        <w:tc>
          <w:tcPr>
            <w:tcW w:w="754" w:type="dxa"/>
          </w:tcPr>
          <w:p w14:paraId="7F4BCA82" w14:textId="1FD6E465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8.0%</w:t>
            </w:r>
          </w:p>
        </w:tc>
        <w:tc>
          <w:tcPr>
            <w:tcW w:w="754" w:type="dxa"/>
          </w:tcPr>
          <w:p w14:paraId="19A4DE55" w14:textId="4B92F35E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9.2%</w:t>
            </w:r>
          </w:p>
        </w:tc>
        <w:tc>
          <w:tcPr>
            <w:tcW w:w="754" w:type="dxa"/>
          </w:tcPr>
          <w:p w14:paraId="64F21527" w14:textId="5DE81C3B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8.8%</w:t>
            </w:r>
          </w:p>
        </w:tc>
        <w:tc>
          <w:tcPr>
            <w:tcW w:w="754" w:type="dxa"/>
          </w:tcPr>
          <w:p w14:paraId="362274CD" w14:textId="7043A307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8</w:t>
            </w:r>
            <w:r>
              <w:t>0.0%</w:t>
            </w:r>
          </w:p>
        </w:tc>
        <w:tc>
          <w:tcPr>
            <w:tcW w:w="754" w:type="dxa"/>
          </w:tcPr>
          <w:p w14:paraId="62E7AB12" w14:textId="6EE54368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9.2%</w:t>
            </w:r>
          </w:p>
        </w:tc>
        <w:tc>
          <w:tcPr>
            <w:tcW w:w="754" w:type="dxa"/>
          </w:tcPr>
          <w:p w14:paraId="6C9AC021" w14:textId="7591442A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4%</w:t>
            </w:r>
          </w:p>
        </w:tc>
        <w:tc>
          <w:tcPr>
            <w:tcW w:w="754" w:type="dxa"/>
          </w:tcPr>
          <w:p w14:paraId="07C9B617" w14:textId="08CD3EC6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7.2%</w:t>
            </w:r>
          </w:p>
        </w:tc>
        <w:tc>
          <w:tcPr>
            <w:tcW w:w="755" w:type="dxa"/>
          </w:tcPr>
          <w:p w14:paraId="605B4CD2" w14:textId="7B9DF587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7.2%</w:t>
            </w:r>
          </w:p>
        </w:tc>
        <w:tc>
          <w:tcPr>
            <w:tcW w:w="755" w:type="dxa"/>
          </w:tcPr>
          <w:p w14:paraId="299F0489" w14:textId="2178177A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8%</w:t>
            </w:r>
          </w:p>
        </w:tc>
      </w:tr>
      <w:tr w:rsidR="00883053" w14:paraId="48668CC3" w14:textId="77777777" w:rsidTr="002819EC">
        <w:tc>
          <w:tcPr>
            <w:tcW w:w="754" w:type="dxa"/>
          </w:tcPr>
          <w:p w14:paraId="75488F17" w14:textId="2316A025" w:rsidR="002819EC" w:rsidRDefault="002819EC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e</w:t>
            </w:r>
            <w:r>
              <w:t>poch</w:t>
            </w:r>
          </w:p>
        </w:tc>
        <w:tc>
          <w:tcPr>
            <w:tcW w:w="754" w:type="dxa"/>
          </w:tcPr>
          <w:p w14:paraId="7BA656DE" w14:textId="7C298D37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46</w:t>
            </w:r>
          </w:p>
        </w:tc>
        <w:tc>
          <w:tcPr>
            <w:tcW w:w="754" w:type="dxa"/>
          </w:tcPr>
          <w:p w14:paraId="375F8A0B" w14:textId="7B7F08C0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8</w:t>
            </w:r>
            <w:r>
              <w:t>7</w:t>
            </w:r>
          </w:p>
        </w:tc>
        <w:tc>
          <w:tcPr>
            <w:tcW w:w="754" w:type="dxa"/>
          </w:tcPr>
          <w:p w14:paraId="673FAA86" w14:textId="5A1D6CFA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8</w:t>
            </w:r>
            <w:r>
              <w:t>2</w:t>
            </w:r>
          </w:p>
        </w:tc>
        <w:tc>
          <w:tcPr>
            <w:tcW w:w="754" w:type="dxa"/>
          </w:tcPr>
          <w:p w14:paraId="107DD16A" w14:textId="124C0FF5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4</w:t>
            </w:r>
          </w:p>
        </w:tc>
        <w:tc>
          <w:tcPr>
            <w:tcW w:w="754" w:type="dxa"/>
          </w:tcPr>
          <w:p w14:paraId="45D79737" w14:textId="33280E9F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4</w:t>
            </w:r>
          </w:p>
        </w:tc>
        <w:tc>
          <w:tcPr>
            <w:tcW w:w="754" w:type="dxa"/>
          </w:tcPr>
          <w:p w14:paraId="7AD0EC4C" w14:textId="5EF7D220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1</w:t>
            </w:r>
          </w:p>
        </w:tc>
        <w:tc>
          <w:tcPr>
            <w:tcW w:w="754" w:type="dxa"/>
          </w:tcPr>
          <w:p w14:paraId="3C061F36" w14:textId="14ED4D00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1</w:t>
            </w:r>
          </w:p>
        </w:tc>
        <w:tc>
          <w:tcPr>
            <w:tcW w:w="754" w:type="dxa"/>
          </w:tcPr>
          <w:p w14:paraId="51E84158" w14:textId="76782495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6</w:t>
            </w:r>
            <w:r>
              <w:t>8</w:t>
            </w:r>
          </w:p>
        </w:tc>
        <w:tc>
          <w:tcPr>
            <w:tcW w:w="755" w:type="dxa"/>
          </w:tcPr>
          <w:p w14:paraId="561FA7EE" w14:textId="5B8C3D52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3</w:t>
            </w:r>
          </w:p>
        </w:tc>
        <w:tc>
          <w:tcPr>
            <w:tcW w:w="755" w:type="dxa"/>
          </w:tcPr>
          <w:p w14:paraId="177A42EF" w14:textId="5A25FE8D" w:rsidR="002819EC" w:rsidRDefault="00883053" w:rsidP="002819EC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2</w:t>
            </w:r>
          </w:p>
        </w:tc>
      </w:tr>
    </w:tbl>
    <w:p w14:paraId="63579BE6" w14:textId="39FBBAED" w:rsidR="002819EC" w:rsidRDefault="002819EC" w:rsidP="002819EC">
      <w:pPr>
        <w:pStyle w:val="a3"/>
        <w:ind w:left="360" w:firstLineChars="0" w:firstLine="0"/>
      </w:pPr>
    </w:p>
    <w:p w14:paraId="45361116" w14:textId="29E1611A" w:rsidR="00E335D1" w:rsidRDefault="00883053" w:rsidP="00E335D1">
      <w:pPr>
        <w:pStyle w:val="a3"/>
        <w:ind w:left="360" w:firstLineChars="0" w:firstLine="0"/>
      </w:pPr>
      <w:r>
        <w:rPr>
          <w:rFonts w:hint="eastAsia"/>
        </w:rPr>
        <w:lastRenderedPageBreak/>
        <w:t>A</w:t>
      </w:r>
      <w:r>
        <w:t xml:space="preserve">ccording to the result, we can find that the accuracy of training set can reach 100%, as long as n more than 3. And when </w:t>
      </w:r>
      <w:r w:rsidR="00E335D1">
        <w:t xml:space="preserve">n larger than </w:t>
      </w:r>
      <w:r w:rsidR="00BA3A5D">
        <w:t>8</w:t>
      </w:r>
      <w:r w:rsidR="00E335D1">
        <w:t xml:space="preserve">, the accuracy of test set keeps at 78%. Compared with perceptron method, it can get better performance by using MLP for this question. </w:t>
      </w:r>
    </w:p>
    <w:p w14:paraId="4656FA90" w14:textId="11D7312B" w:rsidR="00105353" w:rsidRDefault="00105353" w:rsidP="00E335D1">
      <w:pPr>
        <w:pStyle w:val="a3"/>
        <w:ind w:left="360" w:firstLineChars="0" w:firstLine="0"/>
      </w:pP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7936"/>
      </w:tblGrid>
      <w:tr w:rsidR="00105353" w14:paraId="45D2CD97" w14:textId="77777777" w:rsidTr="00105353">
        <w:tc>
          <w:tcPr>
            <w:tcW w:w="8296" w:type="dxa"/>
          </w:tcPr>
          <w:p w14:paraId="761C492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nit</w:t>
            </w:r>
            <w:proofErr w:type="spellEnd"/>
          </w:p>
          <w:p w14:paraId="36304B4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close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ea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c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5C45CB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9260A1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135CCE2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_set.ma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6A5E36F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_set.ma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B6F786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_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E6BA72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_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2F7FD1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EB58CF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           </w:t>
            </w:r>
          </w:p>
          <w:p w14:paraId="55EC996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atternn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scg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crossentropy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0C5991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onfigur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78F330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poch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14:paraId="7BA4FFA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c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9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3F1D79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</w:t>
            </w:r>
          </w:p>
          <w:p w14:paraId="6FE9390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how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613E056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Fc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dividetrai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362396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A41F1D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EE7F73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403A33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5A9A461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accuracy</w:t>
            </w:r>
          </w:p>
          <w:p w14:paraId="6B7F752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3BF78F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38FB2E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ACF43B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6C65069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</w:p>
          <w:p w14:paraId="7AB9A8A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3F88606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l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6DE6C60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4948C5E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07DC049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EA98D2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</w:p>
          <w:p w14:paraId="699982C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413C376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l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3E2591E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425C1D7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62E26AE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232C7E4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CF6545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printf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= %0.1f%%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10F98C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E64E33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printf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= %0.1f%%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F6E3F9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389CEE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8D27DD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lotperfor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9EBCAE0" w14:textId="77777777" w:rsidR="00105353" w:rsidRPr="00105353" w:rsidRDefault="00105353" w:rsidP="00E335D1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</w:tbl>
    <w:p w14:paraId="084E6EAF" w14:textId="77777777" w:rsidR="00A82E98" w:rsidRDefault="00A82E98" w:rsidP="00105353">
      <w:pPr>
        <w:rPr>
          <w:rFonts w:hint="eastAsia"/>
        </w:rPr>
      </w:pPr>
    </w:p>
    <w:p w14:paraId="6D97FBF2" w14:textId="1F11B1F3" w:rsidR="00E335D1" w:rsidRDefault="00E335D1" w:rsidP="00E335D1">
      <w:pPr>
        <w:pStyle w:val="a3"/>
        <w:numPr>
          <w:ilvl w:val="0"/>
          <w:numId w:val="8"/>
        </w:numPr>
        <w:ind w:firstLineChars="0"/>
      </w:pPr>
      <w:r>
        <w:t xml:space="preserve">By guided by the example code in last lecture, I update the sequential code, and take similar way as part d. </w:t>
      </w:r>
      <w:r w:rsidR="006237E3">
        <w:t xml:space="preserve">Because large epochs are very time-consuming in sequential method , so </w:t>
      </w: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s</w:t>
      </w:r>
      <w:r>
        <w:t>et the learning rate 0.01</w:t>
      </w:r>
      <w:r w:rsidR="006237E3">
        <w:t xml:space="preserve"> and </w:t>
      </w:r>
      <w:r w:rsidR="00BA3A5D">
        <w:t>epoch</w:t>
      </w:r>
      <w:r w:rsidR="00B84344">
        <w:t xml:space="preserve"> </w:t>
      </w:r>
      <w:r w:rsidR="00BA3A5D">
        <w:t>100</w:t>
      </w:r>
      <w:r w:rsidR="006237E3">
        <w:t>. Finally, t</w:t>
      </w:r>
      <w:r>
        <w:t>he result is shown as below.</w:t>
      </w:r>
    </w:p>
    <w:p w14:paraId="04E47E50" w14:textId="77777777" w:rsidR="009F6E7B" w:rsidRDefault="009F6E7B" w:rsidP="009F6E7B">
      <w:pPr>
        <w:pStyle w:val="a3"/>
        <w:ind w:left="360" w:firstLineChars="0" w:firstLine="0"/>
      </w:pP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716"/>
        <w:gridCol w:w="722"/>
        <w:gridCol w:w="722"/>
        <w:gridCol w:w="722"/>
        <w:gridCol w:w="722"/>
        <w:gridCol w:w="722"/>
        <w:gridCol w:w="722"/>
        <w:gridCol w:w="722"/>
        <w:gridCol w:w="722"/>
        <w:gridCol w:w="722"/>
        <w:gridCol w:w="722"/>
      </w:tblGrid>
      <w:tr w:rsidR="006237E3" w14:paraId="5B5D2CA4" w14:textId="77777777" w:rsidTr="00A82E98">
        <w:tc>
          <w:tcPr>
            <w:tcW w:w="716" w:type="dxa"/>
          </w:tcPr>
          <w:p w14:paraId="256EC8A7" w14:textId="7D6F7291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n</w:t>
            </w:r>
          </w:p>
        </w:tc>
        <w:tc>
          <w:tcPr>
            <w:tcW w:w="722" w:type="dxa"/>
          </w:tcPr>
          <w:p w14:paraId="26146DAF" w14:textId="378B1D89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722" w:type="dxa"/>
          </w:tcPr>
          <w:p w14:paraId="78C0A332" w14:textId="6EF8EA28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722" w:type="dxa"/>
          </w:tcPr>
          <w:p w14:paraId="1141A017" w14:textId="5E3BF51E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722" w:type="dxa"/>
          </w:tcPr>
          <w:p w14:paraId="1DA74DA0" w14:textId="3D377204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722" w:type="dxa"/>
          </w:tcPr>
          <w:p w14:paraId="3659C09A" w14:textId="131DCF6F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722" w:type="dxa"/>
          </w:tcPr>
          <w:p w14:paraId="2C3EA6BE" w14:textId="79AB8FD7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722" w:type="dxa"/>
          </w:tcPr>
          <w:p w14:paraId="7A8F95D8" w14:textId="45BA25FD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722" w:type="dxa"/>
          </w:tcPr>
          <w:p w14:paraId="717482F7" w14:textId="1150308E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8</w:t>
            </w:r>
          </w:p>
        </w:tc>
        <w:tc>
          <w:tcPr>
            <w:tcW w:w="722" w:type="dxa"/>
          </w:tcPr>
          <w:p w14:paraId="1DD1358B" w14:textId="4C6382AA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</w:p>
        </w:tc>
        <w:tc>
          <w:tcPr>
            <w:tcW w:w="722" w:type="dxa"/>
          </w:tcPr>
          <w:p w14:paraId="7DFFDA0D" w14:textId="1782B7FF" w:rsidR="00E335D1" w:rsidRDefault="00E335D1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  <w:tr w:rsidR="006237E3" w14:paraId="121BA20A" w14:textId="77777777" w:rsidTr="00A82E98">
        <w:tc>
          <w:tcPr>
            <w:tcW w:w="716" w:type="dxa"/>
          </w:tcPr>
          <w:p w14:paraId="20867C9A" w14:textId="64A9FBF2" w:rsidR="00E335D1" w:rsidRDefault="00BA3A5D" w:rsidP="00E335D1">
            <w:pPr>
              <w:pStyle w:val="a3"/>
              <w:ind w:firstLineChars="0" w:firstLine="0"/>
            </w:pPr>
            <w:r>
              <w:t>T</w:t>
            </w:r>
            <w:r>
              <w:rPr>
                <w:rFonts w:hint="eastAsia"/>
              </w:rPr>
              <w:t>est</w:t>
            </w:r>
            <w:r>
              <w:t>-acc</w:t>
            </w:r>
          </w:p>
        </w:tc>
        <w:tc>
          <w:tcPr>
            <w:tcW w:w="722" w:type="dxa"/>
          </w:tcPr>
          <w:p w14:paraId="6266DE6F" w14:textId="0AF9BBC4" w:rsidR="00E335D1" w:rsidRDefault="00BA3A5D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7.5%</w:t>
            </w:r>
          </w:p>
        </w:tc>
        <w:tc>
          <w:tcPr>
            <w:tcW w:w="722" w:type="dxa"/>
          </w:tcPr>
          <w:p w14:paraId="1F7034E6" w14:textId="59EA32AB" w:rsidR="00E335D1" w:rsidRDefault="00BA3A5D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6.2%</w:t>
            </w:r>
          </w:p>
        </w:tc>
        <w:tc>
          <w:tcPr>
            <w:tcW w:w="722" w:type="dxa"/>
          </w:tcPr>
          <w:p w14:paraId="2EAA1699" w14:textId="5F671EEE" w:rsidR="00E335D1" w:rsidRDefault="00AE34F4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8.5%</w:t>
            </w:r>
          </w:p>
        </w:tc>
        <w:tc>
          <w:tcPr>
            <w:tcW w:w="722" w:type="dxa"/>
          </w:tcPr>
          <w:p w14:paraId="4E31CA84" w14:textId="6CD55881" w:rsidR="00E335D1" w:rsidRDefault="00AE34F4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9.1%</w:t>
            </w:r>
          </w:p>
        </w:tc>
        <w:tc>
          <w:tcPr>
            <w:tcW w:w="722" w:type="dxa"/>
          </w:tcPr>
          <w:p w14:paraId="6733091C" w14:textId="71836F48" w:rsidR="00E335D1" w:rsidRDefault="00550F59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9.3%</w:t>
            </w:r>
          </w:p>
        </w:tc>
        <w:tc>
          <w:tcPr>
            <w:tcW w:w="722" w:type="dxa"/>
          </w:tcPr>
          <w:p w14:paraId="2BF16B3D" w14:textId="0568D35D" w:rsidR="00E335D1" w:rsidRDefault="006237E3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9.9%</w:t>
            </w:r>
          </w:p>
        </w:tc>
        <w:tc>
          <w:tcPr>
            <w:tcW w:w="722" w:type="dxa"/>
          </w:tcPr>
          <w:p w14:paraId="67ABC47F" w14:textId="7F8F7EC7" w:rsidR="00E335D1" w:rsidRDefault="006237E3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9.8%</w:t>
            </w:r>
          </w:p>
        </w:tc>
        <w:tc>
          <w:tcPr>
            <w:tcW w:w="722" w:type="dxa"/>
          </w:tcPr>
          <w:p w14:paraId="439E24F6" w14:textId="17D95F76" w:rsidR="00E335D1" w:rsidRDefault="00B84344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9.7%</w:t>
            </w:r>
          </w:p>
        </w:tc>
        <w:tc>
          <w:tcPr>
            <w:tcW w:w="722" w:type="dxa"/>
          </w:tcPr>
          <w:p w14:paraId="24FCCFA1" w14:textId="054D978B" w:rsidR="00E335D1" w:rsidRDefault="00B84344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9</w:t>
            </w:r>
            <w:r>
              <w:t>9.9%</w:t>
            </w:r>
          </w:p>
        </w:tc>
        <w:tc>
          <w:tcPr>
            <w:tcW w:w="722" w:type="dxa"/>
          </w:tcPr>
          <w:p w14:paraId="11B61A4C" w14:textId="2C9622F4" w:rsidR="00E335D1" w:rsidRDefault="00A82E98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00%</w:t>
            </w:r>
          </w:p>
        </w:tc>
      </w:tr>
      <w:tr w:rsidR="006237E3" w14:paraId="265DF43C" w14:textId="77777777" w:rsidTr="00A82E98">
        <w:tc>
          <w:tcPr>
            <w:tcW w:w="716" w:type="dxa"/>
          </w:tcPr>
          <w:p w14:paraId="49241799" w14:textId="2C8E7784" w:rsidR="00E335D1" w:rsidRDefault="00BA3A5D" w:rsidP="00E335D1">
            <w:pPr>
              <w:pStyle w:val="a3"/>
              <w:ind w:firstLineChars="0" w:firstLine="0"/>
            </w:pPr>
            <w:r>
              <w:t>T</w:t>
            </w:r>
            <w:r>
              <w:rPr>
                <w:rFonts w:hint="eastAsia"/>
              </w:rPr>
              <w:t>est</w:t>
            </w:r>
            <w:r>
              <w:t>-acc</w:t>
            </w:r>
          </w:p>
        </w:tc>
        <w:tc>
          <w:tcPr>
            <w:tcW w:w="722" w:type="dxa"/>
          </w:tcPr>
          <w:p w14:paraId="08AA2ABE" w14:textId="0B0A61BE" w:rsidR="00E335D1" w:rsidRDefault="00BA3A5D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7.2%</w:t>
            </w:r>
          </w:p>
        </w:tc>
        <w:tc>
          <w:tcPr>
            <w:tcW w:w="722" w:type="dxa"/>
          </w:tcPr>
          <w:p w14:paraId="03366C8E" w14:textId="08A6BCD7" w:rsidR="00E335D1" w:rsidRDefault="00BA3A5D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0%</w:t>
            </w:r>
          </w:p>
        </w:tc>
        <w:tc>
          <w:tcPr>
            <w:tcW w:w="722" w:type="dxa"/>
          </w:tcPr>
          <w:p w14:paraId="59EF3988" w14:textId="5B33E32F" w:rsidR="00E335D1" w:rsidRDefault="00AE34F4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8.4%</w:t>
            </w:r>
          </w:p>
        </w:tc>
        <w:tc>
          <w:tcPr>
            <w:tcW w:w="722" w:type="dxa"/>
          </w:tcPr>
          <w:p w14:paraId="497F0E38" w14:textId="5524078A" w:rsidR="00E335D1" w:rsidRDefault="00AE34F4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4%</w:t>
            </w:r>
          </w:p>
        </w:tc>
        <w:tc>
          <w:tcPr>
            <w:tcW w:w="722" w:type="dxa"/>
          </w:tcPr>
          <w:p w14:paraId="2A5155D5" w14:textId="6A5718E4" w:rsidR="00E335D1" w:rsidRDefault="00550F59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8.8%</w:t>
            </w:r>
          </w:p>
        </w:tc>
        <w:tc>
          <w:tcPr>
            <w:tcW w:w="722" w:type="dxa"/>
          </w:tcPr>
          <w:p w14:paraId="0D569DE8" w14:textId="01EA9E9D" w:rsidR="00E335D1" w:rsidRDefault="006237E3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7.6%</w:t>
            </w:r>
          </w:p>
        </w:tc>
        <w:tc>
          <w:tcPr>
            <w:tcW w:w="722" w:type="dxa"/>
          </w:tcPr>
          <w:p w14:paraId="4EF4725F" w14:textId="2345A8D6" w:rsidR="00E335D1" w:rsidRDefault="006237E3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8.0%</w:t>
            </w:r>
          </w:p>
        </w:tc>
        <w:tc>
          <w:tcPr>
            <w:tcW w:w="722" w:type="dxa"/>
          </w:tcPr>
          <w:p w14:paraId="12D47CFB" w14:textId="2EEE08B9" w:rsidR="00E335D1" w:rsidRDefault="00B84344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8%</w:t>
            </w:r>
          </w:p>
        </w:tc>
        <w:tc>
          <w:tcPr>
            <w:tcW w:w="722" w:type="dxa"/>
          </w:tcPr>
          <w:p w14:paraId="7CCB742F" w14:textId="6A0DF23C" w:rsidR="00E335D1" w:rsidRDefault="00B84344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4.0%</w:t>
            </w:r>
          </w:p>
        </w:tc>
        <w:tc>
          <w:tcPr>
            <w:tcW w:w="722" w:type="dxa"/>
          </w:tcPr>
          <w:p w14:paraId="24352876" w14:textId="4DA5CAAC" w:rsidR="00E335D1" w:rsidRDefault="00A82E98" w:rsidP="00E335D1">
            <w:pPr>
              <w:pStyle w:val="a3"/>
              <w:ind w:firstLineChars="0" w:firstLine="0"/>
            </w:pPr>
            <w:r>
              <w:rPr>
                <w:rFonts w:hint="eastAsia"/>
              </w:rPr>
              <w:t>7</w:t>
            </w:r>
            <w:r>
              <w:t>6.8%</w:t>
            </w:r>
          </w:p>
        </w:tc>
      </w:tr>
    </w:tbl>
    <w:p w14:paraId="63E975B6" w14:textId="77777777" w:rsidR="00A82E98" w:rsidRDefault="00A82E98" w:rsidP="00A82E98">
      <w:pPr>
        <w:pStyle w:val="a3"/>
        <w:ind w:left="360" w:firstLineChars="0" w:firstLine="0"/>
      </w:pPr>
    </w:p>
    <w:p w14:paraId="58B40D92" w14:textId="2AA1B7CA" w:rsidR="00A82E98" w:rsidRDefault="00A82E98" w:rsidP="00A82E98">
      <w:pPr>
        <w:pStyle w:val="a3"/>
        <w:ind w:left="360" w:firstLineChars="0" w:firstLine="0"/>
      </w:pPr>
      <w:r>
        <w:rPr>
          <w:rFonts w:hint="eastAsia"/>
        </w:rPr>
        <w:t>A</w:t>
      </w:r>
      <w:r>
        <w:t>ccording to the result, we can find that the accuracy of training set can reach 100%, as long as n more than 10. And when n larger than 5, the accuracy of test set keeps at 78%. Compared with batch mode method,</w:t>
      </w:r>
      <w:r w:rsidR="009F6E7B">
        <w:t xml:space="preserve"> we can find these two modes can get similar performance. </w:t>
      </w:r>
      <w:r>
        <w:t xml:space="preserve"> </w:t>
      </w:r>
    </w:p>
    <w:p w14:paraId="31E6A29A" w14:textId="522BE6EF" w:rsidR="00105353" w:rsidRDefault="00105353" w:rsidP="00105353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05353" w14:paraId="078E6FEA" w14:textId="77777777" w:rsidTr="00105353">
        <w:tc>
          <w:tcPr>
            <w:tcW w:w="8296" w:type="dxa"/>
          </w:tcPr>
          <w:p w14:paraId="02513DC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1BAD3C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75A674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_set.ma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62383F2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_set.ma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2DB172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_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A1318A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oa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_ground_truth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9A61D2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54B85FF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047676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q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E574D0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63331F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validate</w:t>
            </w:r>
          </w:p>
          <w:p w14:paraId="351035C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9EB1E5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5BF767F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accuracy</w:t>
            </w:r>
          </w:p>
          <w:p w14:paraId="3D5C345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i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550BDA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5587A30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4F861FB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</w:p>
          <w:p w14:paraId="677B264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7A77CB6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l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60C414C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5D5ECE3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91A1AB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97F357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</w:p>
          <w:p w14:paraId="4034154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output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ground_truth_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29209A2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ue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&lt;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62C6E32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0305E56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43D7E4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6221A9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35624D6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printf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= %0.1f%%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7400D4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F4A6B1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printf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= %0.1f%%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/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.5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4FADBF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racy_tes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6D6978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1802AB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unction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va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seq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image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label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al_nu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pochs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6CF2FD4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Construct a 1-n-1 MLP and conduct sequential training.</w:t>
            </w:r>
          </w:p>
          <w:p w14:paraId="40EA737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</w:p>
          <w:p w14:paraId="7D5D6A5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Args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:</w:t>
            </w:r>
          </w:p>
          <w:p w14:paraId="03C53C9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n:            int, number of neurons in the hidden layer of MLP.</w:t>
            </w:r>
          </w:p>
          <w:p w14:paraId="40B2FEB8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images:       matrix of (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mage_dim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,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mage_num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), containing possibly preprocessed image data as input.</w:t>
            </w:r>
          </w:p>
          <w:p w14:paraId="2DE2AEB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 labels:       vector of (1,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mage_num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), containing corresponding label of each image.</w:t>
            </w:r>
          </w:p>
          <w:p w14:paraId="6C555C1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train_num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:    int, number of training images.</w:t>
            </w:r>
          </w:p>
          <w:p w14:paraId="21BB1F1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val_num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:      int, number of validation images.</w:t>
            </w:r>
          </w:p>
          <w:p w14:paraId="22A3D64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epochs:       int, number of training epochs.</w:t>
            </w:r>
          </w:p>
          <w:p w14:paraId="02600204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</w:p>
          <w:p w14:paraId="383A0AF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Returns:</w:t>
            </w:r>
          </w:p>
          <w:p w14:paraId="25C3E32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net:          object, containing trained network.</w:t>
            </w:r>
          </w:p>
          <w:p w14:paraId="66EE20D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accu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:   vector of (epochs, 1), containing the accuracy on training set of each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eopch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during training</w:t>
            </w:r>
          </w:p>
          <w:p w14:paraId="586EB17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%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accu_val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:     vector of (epochs, 1), containing the accuracy on validation set of each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eopch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during 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trainig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.</w:t>
            </w:r>
          </w:p>
          <w:p w14:paraId="299C235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1. Change the input to cell array form for sequential training</w:t>
            </w:r>
          </w:p>
          <w:p w14:paraId="66057289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_c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um2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7A07E41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_c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um2cell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1BC6E70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2. Construct and configure the MLP</w:t>
            </w:r>
          </w:p>
          <w:p w14:paraId="389AD8A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net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atternnet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277767D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videFc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dividetrain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  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input for training only</w:t>
            </w:r>
          </w:p>
          <w:p w14:paraId="2AD6D09C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erform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egularizatio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regularization strength</w:t>
            </w:r>
          </w:p>
          <w:p w14:paraId="0E0DCB0A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Fc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rp</w:t>
            </w:r>
            <w:proofErr w:type="spellEnd"/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      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'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trainrp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' '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traingdx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'</w:t>
            </w:r>
          </w:p>
          <w:p w14:paraId="4232F45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pochs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poch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7D529F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nputWeight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ar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lr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07B7B99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yerWeight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ar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lr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3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E573C3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iase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ar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lr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3AE78A0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iases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arnPara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lr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.002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756801F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poch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   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record accuracy on training set of each epoch</w:t>
            </w:r>
          </w:p>
          <w:p w14:paraId="0C7DF19E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va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zero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poch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     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record accuracy on validation set of each epoch</w:t>
            </w:r>
          </w:p>
          <w:p w14:paraId="56AAF165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3. Train the network in sequential mode</w:t>
            </w:r>
          </w:p>
          <w:p w14:paraId="76FB95F7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epochs</w:t>
            </w:r>
          </w:p>
          <w:p w14:paraId="2CB5229D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display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[</w:t>
            </w:r>
            <w:r w:rsidRPr="00105353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Epoch: '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num2str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])</w:t>
            </w:r>
          </w:p>
          <w:p w14:paraId="3BFD9A81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dx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randper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              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shuffle the input</w:t>
            </w:r>
          </w:p>
          <w:p w14:paraId="0B1D2CE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net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adap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_c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dx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_c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dx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7950F5F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red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rou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predictions on training set</w:t>
            </w:r>
          </w:p>
          <w:p w14:paraId="31F98A6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ea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red_train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);</w:t>
            </w:r>
          </w:p>
          <w:p w14:paraId="4D3E902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red_val</w:t>
            </w:r>
            <w:proofErr w:type="spellEnd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rou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et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age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:,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e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);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 predictions on validation set</w:t>
            </w:r>
          </w:p>
          <w:p w14:paraId="742D8ECB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ccu_va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ean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b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pred_val</w:t>
            </w:r>
            <w:proofErr w:type="spellEnd"/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-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abels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num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105353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end</w:t>
            </w:r>
            <w:r w:rsidRPr="00105353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);</w:t>
            </w:r>
          </w:p>
          <w:p w14:paraId="12CC0566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disp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accu_train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(</w:t>
            </w:r>
            <w:proofErr w:type="spellStart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</w:t>
            </w:r>
            <w:proofErr w:type="spellEnd"/>
            <w:r w:rsidRPr="00105353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))</w:t>
            </w:r>
          </w:p>
          <w:p w14:paraId="37F7D313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nd</w:t>
            </w:r>
          </w:p>
          <w:p w14:paraId="39696282" w14:textId="77777777" w:rsidR="00105353" w:rsidRPr="00105353" w:rsidRDefault="00105353" w:rsidP="00105353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05353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nd</w:t>
            </w:r>
          </w:p>
          <w:p w14:paraId="304FFC4A" w14:textId="77777777" w:rsidR="00105353" w:rsidRPr="00105353" w:rsidRDefault="00105353" w:rsidP="00105353">
            <w:pPr>
              <w:rPr>
                <w:rFonts w:hint="eastAsia"/>
              </w:rPr>
            </w:pPr>
          </w:p>
        </w:tc>
      </w:tr>
    </w:tbl>
    <w:p w14:paraId="7947349D" w14:textId="77777777" w:rsidR="00105353" w:rsidRDefault="00105353" w:rsidP="00105353">
      <w:pPr>
        <w:rPr>
          <w:rFonts w:hint="eastAsia"/>
        </w:rPr>
      </w:pPr>
    </w:p>
    <w:p w14:paraId="40652D75" w14:textId="77777777" w:rsidR="00AE34F4" w:rsidRPr="00A82E98" w:rsidRDefault="00AE34F4" w:rsidP="00AE34F4"/>
    <w:p w14:paraId="3B4494F4" w14:textId="210F07B4" w:rsidR="00E335D1" w:rsidRPr="00AE34F4" w:rsidRDefault="00BA3A5D" w:rsidP="00AE34F4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W</w:t>
      </w:r>
      <w:r>
        <w:t xml:space="preserve">hen I process this part, I searched in </w:t>
      </w:r>
      <w:r>
        <w:rPr>
          <w:rFonts w:hint="eastAsia"/>
        </w:rPr>
        <w:t>Mathwork.</w:t>
      </w:r>
      <w:r>
        <w:t xml:space="preserve">com to get eyes detection tools. Therefore, I take this method. And the BB is </w:t>
      </w:r>
      <w:r w:rsidR="00AE34F4" w:rsidRPr="00AE34F4">
        <w:rPr>
          <w:rFonts w:ascii="Arial" w:hAnsi="Arial" w:cs="Arial"/>
          <w:color w:val="404040"/>
          <w:sz w:val="20"/>
          <w:szCs w:val="20"/>
          <w:shd w:val="clear" w:color="auto" w:fill="FFFFFF"/>
        </w:rPr>
        <w:t>an </w:t>
      </w:r>
      <w:r w:rsidR="00AE34F4" w:rsidRPr="00AE34F4">
        <w:rPr>
          <w:rStyle w:val="a5"/>
          <w:color w:val="404040"/>
          <w:sz w:val="20"/>
          <w:szCs w:val="20"/>
          <w:shd w:val="clear" w:color="auto" w:fill="FFFFFF"/>
        </w:rPr>
        <w:t>M</w:t>
      </w:r>
      <w:r w:rsidR="00AE34F4" w:rsidRPr="00AE34F4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-by-4 element matrix. Each row of the output matrix contains a four-element vector, </w:t>
      </w:r>
      <w:r w:rsidR="00AE34F4" w:rsidRPr="00894D96">
        <w:rPr>
          <w:position w:val="-14"/>
        </w:rPr>
        <w:object w:dxaOrig="1900" w:dyaOrig="400" w14:anchorId="45B26B78">
          <v:shape id="_x0000_i1046" type="#_x0000_t75" style="width:94.8pt;height:19.8pt" o:ole="">
            <v:imagedata r:id="rId105" o:title=""/>
          </v:shape>
          <o:OLEObject Type="Embed" ProgID="Equation.DSMT4" ShapeID="_x0000_i1046" DrawAspect="Content" ObjectID="_1676136880" r:id="rId106"/>
        </w:object>
      </w:r>
      <w:r w:rsidR="00AE34F4">
        <w:t>,</w:t>
      </w:r>
      <w:r w:rsidR="00AE34F4" w:rsidRPr="00AE34F4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 that specifies in pixels, the upper-left corner and size of a bounding box.</w:t>
      </w:r>
    </w:p>
    <w:p w14:paraId="076310EF" w14:textId="39A787A8" w:rsidR="00AE34F4" w:rsidRDefault="00AE34F4" w:rsidP="00AE34F4">
      <w:pPr>
        <w:pStyle w:val="a3"/>
        <w:ind w:left="360" w:firstLineChars="0" w:firstLine="0"/>
      </w:pPr>
      <w:r>
        <w:rPr>
          <w:rFonts w:hint="eastAsia"/>
          <w:noProof/>
        </w:rPr>
        <w:drawing>
          <wp:inline distT="0" distB="0" distL="0" distR="0" wp14:anchorId="0CB1F01E" wp14:editId="74CE9D3F">
            <wp:extent cx="2328996" cy="1748790"/>
            <wp:effectExtent l="0" t="0" r="0" b="381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895" cy="1752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8443CE7" wp14:editId="35185B96">
            <wp:extent cx="2409825" cy="1238250"/>
            <wp:effectExtent l="0" t="0" r="9525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FDE5" w14:textId="6242155E" w:rsidR="00BA3A5D" w:rsidRDefault="00BA3A5D" w:rsidP="00BA3A5D">
      <w:pPr>
        <w:pStyle w:val="a3"/>
        <w:ind w:left="36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 wp14:anchorId="6556E26C" wp14:editId="56AC210E">
            <wp:extent cx="5274310" cy="773430"/>
            <wp:effectExtent l="0" t="0" r="2540" b="762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73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AA7FE" w14:textId="554AB64A" w:rsidR="00AE34F4" w:rsidRDefault="00550F59" w:rsidP="00BA3A5D">
      <w:pPr>
        <w:pStyle w:val="a3"/>
        <w:ind w:left="360" w:firstLineChars="0" w:firstLine="0"/>
      </w:pPr>
      <w:r>
        <w:rPr>
          <w:rFonts w:hint="eastAsia"/>
        </w:rPr>
        <w:t>I</w:t>
      </w:r>
      <w:r>
        <w:t xml:space="preserve"> use this method to get the BB information from all images, and then I did the average result. 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2639"/>
        <w:gridCol w:w="2648"/>
        <w:gridCol w:w="2649"/>
      </w:tblGrid>
      <w:tr w:rsidR="00550F59" w14:paraId="79DB2CF9" w14:textId="77777777" w:rsidTr="00550F59">
        <w:tc>
          <w:tcPr>
            <w:tcW w:w="2765" w:type="dxa"/>
          </w:tcPr>
          <w:p w14:paraId="0F557990" w14:textId="77777777" w:rsidR="00550F59" w:rsidRDefault="00550F59" w:rsidP="00BA3A5D">
            <w:pPr>
              <w:pStyle w:val="a3"/>
              <w:ind w:firstLineChars="0" w:firstLine="0"/>
            </w:pPr>
          </w:p>
        </w:tc>
        <w:tc>
          <w:tcPr>
            <w:tcW w:w="2765" w:type="dxa"/>
          </w:tcPr>
          <w:p w14:paraId="5D253A64" w14:textId="4C97C517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T</w:t>
            </w:r>
            <w:r>
              <w:t>rain set</w:t>
            </w:r>
          </w:p>
        </w:tc>
        <w:tc>
          <w:tcPr>
            <w:tcW w:w="2766" w:type="dxa"/>
          </w:tcPr>
          <w:p w14:paraId="783DE731" w14:textId="3E5880F4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T</w:t>
            </w:r>
            <w:r>
              <w:t xml:space="preserve">est set </w:t>
            </w:r>
          </w:p>
        </w:tc>
      </w:tr>
      <w:tr w:rsidR="00550F59" w14:paraId="21C6CD20" w14:textId="77777777" w:rsidTr="00550F59">
        <w:tc>
          <w:tcPr>
            <w:tcW w:w="2765" w:type="dxa"/>
          </w:tcPr>
          <w:p w14:paraId="68593521" w14:textId="34926ABA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x</w:t>
            </w:r>
          </w:p>
        </w:tc>
        <w:tc>
          <w:tcPr>
            <w:tcW w:w="2765" w:type="dxa"/>
          </w:tcPr>
          <w:p w14:paraId="415829C0" w14:textId="5E13F100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7.9629</w:t>
            </w:r>
          </w:p>
        </w:tc>
        <w:tc>
          <w:tcPr>
            <w:tcW w:w="2766" w:type="dxa"/>
          </w:tcPr>
          <w:p w14:paraId="6E4680C4" w14:textId="1A9B8E65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7.9321</w:t>
            </w:r>
          </w:p>
        </w:tc>
      </w:tr>
      <w:tr w:rsidR="00550F59" w14:paraId="4A9294C6" w14:textId="77777777" w:rsidTr="00550F59">
        <w:tc>
          <w:tcPr>
            <w:tcW w:w="2765" w:type="dxa"/>
          </w:tcPr>
          <w:p w14:paraId="62B80A15" w14:textId="70151EEF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y</w:t>
            </w:r>
          </w:p>
        </w:tc>
        <w:tc>
          <w:tcPr>
            <w:tcW w:w="2765" w:type="dxa"/>
          </w:tcPr>
          <w:p w14:paraId="4967B014" w14:textId="3F0BDE6D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3.9989</w:t>
            </w:r>
          </w:p>
        </w:tc>
        <w:tc>
          <w:tcPr>
            <w:tcW w:w="2766" w:type="dxa"/>
          </w:tcPr>
          <w:p w14:paraId="29DAD10C" w14:textId="38813D4D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3.9502</w:t>
            </w:r>
          </w:p>
        </w:tc>
      </w:tr>
      <w:tr w:rsidR="00550F59" w14:paraId="4E4F6AE6" w14:textId="77777777" w:rsidTr="00550F59">
        <w:tc>
          <w:tcPr>
            <w:tcW w:w="2765" w:type="dxa"/>
          </w:tcPr>
          <w:p w14:paraId="74623A7B" w14:textId="7A470714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w</w:t>
            </w:r>
            <w:r>
              <w:t>idth</w:t>
            </w:r>
          </w:p>
        </w:tc>
        <w:tc>
          <w:tcPr>
            <w:tcW w:w="2765" w:type="dxa"/>
          </w:tcPr>
          <w:p w14:paraId="776A769E" w14:textId="7935A683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6</w:t>
            </w:r>
            <w:r>
              <w:t>7.2944</w:t>
            </w:r>
          </w:p>
        </w:tc>
        <w:tc>
          <w:tcPr>
            <w:tcW w:w="2766" w:type="dxa"/>
          </w:tcPr>
          <w:p w14:paraId="4A558801" w14:textId="66D208D8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6</w:t>
            </w:r>
            <w:r>
              <w:t>7.1629</w:t>
            </w:r>
          </w:p>
        </w:tc>
      </w:tr>
      <w:tr w:rsidR="00550F59" w14:paraId="7133966F" w14:textId="77777777" w:rsidTr="00550F59">
        <w:tc>
          <w:tcPr>
            <w:tcW w:w="2765" w:type="dxa"/>
          </w:tcPr>
          <w:p w14:paraId="57C4DFE8" w14:textId="2E439D6E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h</w:t>
            </w:r>
            <w:r>
              <w:t>eight</w:t>
            </w:r>
          </w:p>
        </w:tc>
        <w:tc>
          <w:tcPr>
            <w:tcW w:w="2765" w:type="dxa"/>
          </w:tcPr>
          <w:p w14:paraId="36CEA5C4" w14:textId="72049343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6.4247</w:t>
            </w:r>
          </w:p>
        </w:tc>
        <w:tc>
          <w:tcPr>
            <w:tcW w:w="2766" w:type="dxa"/>
          </w:tcPr>
          <w:p w14:paraId="30BA2BEB" w14:textId="63F1B923" w:rsidR="00550F59" w:rsidRDefault="00550F59" w:rsidP="00BA3A5D">
            <w:pPr>
              <w:pStyle w:val="a3"/>
              <w:ind w:firstLineChars="0" w:firstLine="0"/>
            </w:pPr>
            <w:r>
              <w:rPr>
                <w:rFonts w:hint="eastAsia"/>
              </w:rPr>
              <w:t>1</w:t>
            </w:r>
            <w:r>
              <w:t>6.4163</w:t>
            </w:r>
          </w:p>
        </w:tc>
      </w:tr>
    </w:tbl>
    <w:p w14:paraId="2E402188" w14:textId="2C69AD0A" w:rsidR="00550F59" w:rsidRDefault="00550F59" w:rsidP="00BA3A5D">
      <w:pPr>
        <w:pStyle w:val="a3"/>
        <w:ind w:left="360" w:firstLineChars="0" w:firstLine="0"/>
      </w:pPr>
    </w:p>
    <w:p w14:paraId="6D2030AC" w14:textId="5A613BE9" w:rsidR="00550F59" w:rsidRDefault="00550F59" w:rsidP="00BA3A5D">
      <w:pPr>
        <w:pStyle w:val="a3"/>
        <w:ind w:left="360" w:firstLineChars="0" w:firstLine="0"/>
      </w:pPr>
      <w:r>
        <w:rPr>
          <w:rFonts w:hint="eastAsia"/>
        </w:rPr>
        <w:t>I</w:t>
      </w:r>
      <w:r>
        <w:t>t is easy to get the conclusion that all the images are ready aligned by placing eyes at a certain location.</w:t>
      </w:r>
      <w:r w:rsidR="00B84344">
        <w:t xml:space="preserve"> </w:t>
      </w:r>
      <w:r w:rsidR="006237E3">
        <w:t>Therefore, I think it is necessary to do so. My ideas are bas</w:t>
      </w:r>
      <w:r w:rsidR="00B84344">
        <w:t xml:space="preserve">ed on the detection box. When we set detection box at a certain position, we can </w:t>
      </w:r>
      <w:r w:rsidR="00836733">
        <w:t>detect the key feature at a right way.</w:t>
      </w:r>
      <w:r w:rsidR="00A82E98"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36174" w14:paraId="6D08BD35" w14:textId="77777777" w:rsidTr="00036174">
        <w:tc>
          <w:tcPr>
            <w:tcW w:w="8296" w:type="dxa"/>
          </w:tcPr>
          <w:p w14:paraId="2DE66F3D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init</w:t>
            </w:r>
            <w:proofErr w:type="spellEnd"/>
          </w:p>
          <w:p w14:paraId="7C463B7E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close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all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ear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lc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D6543CA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20E66F55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raining</w:t>
            </w:r>
          </w:p>
          <w:p w14:paraId="4349C647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D:\2021\NUS-ECE\EE5904-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神经网络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homework\HOMEWORK_TWO\Face Database\</w:t>
            </w:r>
            <w:proofErr w:type="spellStart"/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rainImages</w:t>
            </w:r>
            <w:proofErr w:type="spellEnd"/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'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路径前缀</w:t>
            </w:r>
          </w:p>
          <w:p w14:paraId="004866B1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jpg'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7498400E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rain_data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FDE5C4A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rain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08746D7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40B59CA4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00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raining%</w:t>
            </w:r>
          </w:p>
          <w:p w14:paraId="1247270F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name0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得到完整的路径</w:t>
            </w:r>
          </w:p>
          <w:p w14:paraId="4EB21801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rgb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um2str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name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将每张图片读出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rgb</w:t>
            </w:r>
            <w:proofErr w:type="spellEnd"/>
          </w:p>
          <w:p w14:paraId="214FC8FD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0CDE5799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Detect</w:t>
            </w:r>
            <w:proofErr w:type="spellEnd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ision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ascadeObjectDetector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EyePairBig</w:t>
            </w:r>
            <w:proofErr w:type="spellEnd"/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%detect eyes</w:t>
            </w:r>
          </w:p>
          <w:p w14:paraId="48D33936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EyeDetect.MergeThreshold</w:t>
            </w:r>
            <w:proofErr w:type="spellEnd"/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= 10;</w:t>
            </w:r>
          </w:p>
          <w:p w14:paraId="6A46A208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BB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ep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Detect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rgb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F209BB7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rain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B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31029F5C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4CA86B21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7422C19A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esting</w:t>
            </w:r>
          </w:p>
          <w:p w14:paraId="746A315F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D:\2021\NUS-ECE\EE5904-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神经网络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homework\HOMEWORK_TWO\Face Database\</w:t>
            </w:r>
            <w:proofErr w:type="spellStart"/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TestImages</w:t>
            </w:r>
            <w:proofErr w:type="spellEnd"/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\'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路径前缀</w:t>
            </w:r>
          </w:p>
          <w:p w14:paraId="28F4F03D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dir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*.jpg'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</w:p>
          <w:p w14:paraId="57B12F32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est_data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436C859A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est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54E4920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175824D9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lastRenderedPageBreak/>
              <w:t>for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50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For Testing%</w:t>
            </w:r>
          </w:p>
          <w:p w14:paraId="2B8A529A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name1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file_dir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list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.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ame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得到完整的路径</w:t>
            </w:r>
          </w:p>
          <w:p w14:paraId="748FB981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img_rgb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um2str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name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);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将每张图片读出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rgb</w:t>
            </w:r>
            <w:proofErr w:type="spellEnd"/>
          </w:p>
          <w:p w14:paraId="48CC88B7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14:paraId="69A5C240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Detect</w:t>
            </w:r>
            <w:proofErr w:type="spellEnd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vision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.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ascadeObjectDetector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proofErr w:type="spellStart"/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EyePairBig</w:t>
            </w:r>
            <w:proofErr w:type="spellEnd"/>
            <w:r w:rsidRPr="00036174">
              <w:rPr>
                <w:rFonts w:ascii="Courier New" w:eastAsia="宋体" w:hAnsi="Courier New" w:cs="Courier New"/>
                <w:color w:val="808080"/>
                <w:kern w:val="0"/>
                <w:sz w:val="20"/>
                <w:szCs w:val="20"/>
              </w:rPr>
              <w:t>'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%detect eyes</w:t>
            </w:r>
          </w:p>
          <w:p w14:paraId="1719EF10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%</w:t>
            </w:r>
            <w:proofErr w:type="spellStart"/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>EyeDetect.MergeThreshold</w:t>
            </w:r>
            <w:proofErr w:type="spellEnd"/>
            <w:r w:rsidRPr="00036174">
              <w:rPr>
                <w:rFonts w:ascii="Courier New" w:eastAsia="宋体" w:hAnsi="Courier New" w:cs="Courier New"/>
                <w:color w:val="008000"/>
                <w:kern w:val="0"/>
                <w:sz w:val="20"/>
                <w:szCs w:val="20"/>
              </w:rPr>
              <w:t xml:space="preserve"> = 10;</w:t>
            </w:r>
          </w:p>
          <w:p w14:paraId="58F4FC2C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BB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step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Detect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mg_rgb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2ED993F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est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B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501CFBF9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02FB637E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012478B2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BB_update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2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F3706AD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j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D080CA9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ngth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est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28DA72C2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sempty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est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)==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</w:p>
          <w:p w14:paraId="5F713B44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BB_update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j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[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est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]';</w:t>
            </w:r>
          </w:p>
          <w:p w14:paraId="15FB81CA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j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j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6CAECCF1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08F919FD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5766A9B1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1888E0A4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BB_update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90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61EB849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j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390B803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for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: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ength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rain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</w:p>
          <w:p w14:paraId="11F02FB9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sempty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rain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)==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</w:p>
          <w:p w14:paraId="46637D96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BB_update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:,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j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=[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eyes_train_BB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]';</w:t>
            </w:r>
          </w:p>
          <w:p w14:paraId="71D5B1DD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j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j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2E156B57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06C3AC6B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03617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end</w:t>
            </w:r>
          </w:p>
          <w:p w14:paraId="1BBA471C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5446C687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B_test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2mat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est_BB_update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3A3AFC37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B_train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cell2mat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train_BB_update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03EA954A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ean_test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ean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B_test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596DDA0D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proofErr w:type="spellStart"/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ean_train</w:t>
            </w:r>
            <w:proofErr w:type="spellEnd"/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ean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03617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BB_train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03617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03617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;</w:t>
            </w:r>
          </w:p>
          <w:p w14:paraId="6652F7F7" w14:textId="77777777" w:rsidR="00036174" w:rsidRPr="00036174" w:rsidRDefault="00036174" w:rsidP="0003617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</w:p>
          <w:p w14:paraId="1C365FDF" w14:textId="77777777" w:rsidR="00036174" w:rsidRPr="00036174" w:rsidRDefault="00036174" w:rsidP="00036174">
            <w:pPr>
              <w:rPr>
                <w:rFonts w:hint="eastAsia"/>
              </w:rPr>
            </w:pPr>
          </w:p>
        </w:tc>
      </w:tr>
    </w:tbl>
    <w:p w14:paraId="68AEB711" w14:textId="77777777" w:rsidR="00B1308B" w:rsidRPr="00B1308B" w:rsidRDefault="00B1308B" w:rsidP="00036174">
      <w:pPr>
        <w:rPr>
          <w:rFonts w:hint="eastAsia"/>
        </w:rPr>
      </w:pPr>
    </w:p>
    <w:sectPr w:rsidR="00B1308B" w:rsidRPr="00B130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297CED"/>
    <w:multiLevelType w:val="hybridMultilevel"/>
    <w:tmpl w:val="0AB04682"/>
    <w:lvl w:ilvl="0" w:tplc="035ACC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A0107D2"/>
    <w:multiLevelType w:val="hybridMultilevel"/>
    <w:tmpl w:val="6FFCA738"/>
    <w:lvl w:ilvl="0" w:tplc="8752D44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F197E56"/>
    <w:multiLevelType w:val="hybridMultilevel"/>
    <w:tmpl w:val="40905B1C"/>
    <w:lvl w:ilvl="0" w:tplc="B7083B5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6406B2C"/>
    <w:multiLevelType w:val="hybridMultilevel"/>
    <w:tmpl w:val="4D7E348E"/>
    <w:lvl w:ilvl="0" w:tplc="19AC3CB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AA21123"/>
    <w:multiLevelType w:val="hybridMultilevel"/>
    <w:tmpl w:val="8D56A634"/>
    <w:lvl w:ilvl="0" w:tplc="6F1278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758A79CF"/>
    <w:multiLevelType w:val="hybridMultilevel"/>
    <w:tmpl w:val="D638CAB6"/>
    <w:lvl w:ilvl="0" w:tplc="CD9C569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80E0562"/>
    <w:multiLevelType w:val="hybridMultilevel"/>
    <w:tmpl w:val="8B0E2858"/>
    <w:lvl w:ilvl="0" w:tplc="22929F3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FF77BF6"/>
    <w:multiLevelType w:val="hybridMultilevel"/>
    <w:tmpl w:val="9E6299DA"/>
    <w:lvl w:ilvl="0" w:tplc="B2BED40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5"/>
  </w:num>
  <w:num w:numId="6">
    <w:abstractNumId w:val="7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144"/>
    <w:rsid w:val="000346BB"/>
    <w:rsid w:val="00036174"/>
    <w:rsid w:val="00040123"/>
    <w:rsid w:val="00094D72"/>
    <w:rsid w:val="00096C6E"/>
    <w:rsid w:val="000B4BB4"/>
    <w:rsid w:val="000C3EAC"/>
    <w:rsid w:val="000D21B1"/>
    <w:rsid w:val="000F05E8"/>
    <w:rsid w:val="000F236D"/>
    <w:rsid w:val="00105353"/>
    <w:rsid w:val="00154F95"/>
    <w:rsid w:val="001C27C5"/>
    <w:rsid w:val="001C27EE"/>
    <w:rsid w:val="001D57A5"/>
    <w:rsid w:val="001E54B9"/>
    <w:rsid w:val="002551C4"/>
    <w:rsid w:val="002819EC"/>
    <w:rsid w:val="002F6DE2"/>
    <w:rsid w:val="00303244"/>
    <w:rsid w:val="00316821"/>
    <w:rsid w:val="00330A95"/>
    <w:rsid w:val="00333F86"/>
    <w:rsid w:val="00336885"/>
    <w:rsid w:val="003509B9"/>
    <w:rsid w:val="00363D55"/>
    <w:rsid w:val="00365B03"/>
    <w:rsid w:val="003D5298"/>
    <w:rsid w:val="00417062"/>
    <w:rsid w:val="00466D83"/>
    <w:rsid w:val="00473178"/>
    <w:rsid w:val="00494AB0"/>
    <w:rsid w:val="0054557B"/>
    <w:rsid w:val="00550F59"/>
    <w:rsid w:val="005808E4"/>
    <w:rsid w:val="005E40D2"/>
    <w:rsid w:val="005F0037"/>
    <w:rsid w:val="006237E3"/>
    <w:rsid w:val="00630D79"/>
    <w:rsid w:val="006572D2"/>
    <w:rsid w:val="006572EF"/>
    <w:rsid w:val="00691378"/>
    <w:rsid w:val="00693AAD"/>
    <w:rsid w:val="006A77A2"/>
    <w:rsid w:val="006E609A"/>
    <w:rsid w:val="007045FA"/>
    <w:rsid w:val="007122C5"/>
    <w:rsid w:val="00721C7E"/>
    <w:rsid w:val="00724C28"/>
    <w:rsid w:val="007C0BEC"/>
    <w:rsid w:val="008133E6"/>
    <w:rsid w:val="00836733"/>
    <w:rsid w:val="00837C8E"/>
    <w:rsid w:val="00883053"/>
    <w:rsid w:val="008848A0"/>
    <w:rsid w:val="00912A89"/>
    <w:rsid w:val="009268B8"/>
    <w:rsid w:val="0095200F"/>
    <w:rsid w:val="00980FA2"/>
    <w:rsid w:val="0098766D"/>
    <w:rsid w:val="009D4B93"/>
    <w:rsid w:val="009F6E7B"/>
    <w:rsid w:val="00A14E56"/>
    <w:rsid w:val="00A34103"/>
    <w:rsid w:val="00A37CFB"/>
    <w:rsid w:val="00A54079"/>
    <w:rsid w:val="00A82E98"/>
    <w:rsid w:val="00AB3DBD"/>
    <w:rsid w:val="00AE34F4"/>
    <w:rsid w:val="00B1308B"/>
    <w:rsid w:val="00B44F1A"/>
    <w:rsid w:val="00B84344"/>
    <w:rsid w:val="00BA3A5D"/>
    <w:rsid w:val="00BA54E9"/>
    <w:rsid w:val="00BC3B54"/>
    <w:rsid w:val="00BD1233"/>
    <w:rsid w:val="00C521CB"/>
    <w:rsid w:val="00CD62C8"/>
    <w:rsid w:val="00D21682"/>
    <w:rsid w:val="00D2318D"/>
    <w:rsid w:val="00D42B20"/>
    <w:rsid w:val="00DD4AA8"/>
    <w:rsid w:val="00DE0091"/>
    <w:rsid w:val="00E335D1"/>
    <w:rsid w:val="00E578BD"/>
    <w:rsid w:val="00E91526"/>
    <w:rsid w:val="00EB6144"/>
    <w:rsid w:val="00EE4ECD"/>
    <w:rsid w:val="00F10FA0"/>
    <w:rsid w:val="00F95792"/>
    <w:rsid w:val="00FC5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A5D520"/>
  <w15:chartTrackingRefBased/>
  <w15:docId w15:val="{B0868DB3-95C9-4F0E-AE0F-52C60AA873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next w:val="a"/>
    <w:link w:val="10"/>
    <w:uiPriority w:val="9"/>
    <w:qFormat/>
    <w:rsid w:val="000B4BB4"/>
    <w:pPr>
      <w:keepNext/>
      <w:keepLines/>
      <w:spacing w:after="94" w:line="259" w:lineRule="auto"/>
      <w:ind w:left="10" w:hanging="10"/>
      <w:outlineLvl w:val="0"/>
    </w:pPr>
    <w:rPr>
      <w:rFonts w:ascii="Calibri" w:eastAsia="Calibri" w:hAnsi="Calibri" w:cs="Calibri"/>
      <w:b/>
      <w:color w:val="000000"/>
      <w:sz w:val="3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C5FD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B4BB4"/>
    <w:rPr>
      <w:rFonts w:ascii="Calibri" w:eastAsia="Calibri" w:hAnsi="Calibri" w:cs="Calibri"/>
      <w:b/>
      <w:color w:val="000000"/>
      <w:sz w:val="36"/>
    </w:rPr>
  </w:style>
  <w:style w:type="paragraph" w:styleId="a3">
    <w:name w:val="List Paragraph"/>
    <w:basedOn w:val="a"/>
    <w:uiPriority w:val="34"/>
    <w:qFormat/>
    <w:rsid w:val="00DD4AA8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semiHidden/>
    <w:rsid w:val="00FC5FD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aterial-icons-extended">
    <w:name w:val="material-icons-extended"/>
    <w:basedOn w:val="a0"/>
    <w:rsid w:val="00FC5FD7"/>
  </w:style>
  <w:style w:type="character" w:customStyle="1" w:styleId="jlqj4b">
    <w:name w:val="jlqj4b"/>
    <w:basedOn w:val="a0"/>
    <w:rsid w:val="00FC5FD7"/>
  </w:style>
  <w:style w:type="table" w:styleId="a4">
    <w:name w:val="Table Grid"/>
    <w:basedOn w:val="a1"/>
    <w:uiPriority w:val="39"/>
    <w:rsid w:val="00724C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Emphasis"/>
    <w:basedOn w:val="a0"/>
    <w:uiPriority w:val="20"/>
    <w:qFormat/>
    <w:rsid w:val="00AE34F4"/>
    <w:rPr>
      <w:i/>
      <w:iCs/>
    </w:rPr>
  </w:style>
  <w:style w:type="character" w:customStyle="1" w:styleId="sc11">
    <w:name w:val="sc11"/>
    <w:basedOn w:val="a0"/>
    <w:rsid w:val="00105353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0">
    <w:name w:val="sc0"/>
    <w:basedOn w:val="a0"/>
    <w:rsid w:val="00105353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7">
    <w:name w:val="sc7"/>
    <w:basedOn w:val="a0"/>
    <w:rsid w:val="00105353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1">
    <w:name w:val="sc61"/>
    <w:basedOn w:val="a0"/>
    <w:rsid w:val="00105353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105353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41">
    <w:name w:val="sc41"/>
    <w:basedOn w:val="a0"/>
    <w:rsid w:val="00105353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51">
    <w:name w:val="sc51"/>
    <w:basedOn w:val="a0"/>
    <w:rsid w:val="00105353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81">
    <w:name w:val="sc81"/>
    <w:basedOn w:val="a0"/>
    <w:rsid w:val="00105353"/>
    <w:rPr>
      <w:rFonts w:ascii="Courier New" w:hAnsi="Courier New" w:cs="Courier New" w:hint="default"/>
      <w:color w:val="80808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3471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790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484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136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72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524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23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56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709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914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35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16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26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04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243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573866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96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6613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5227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092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38587036">
              <w:marLeft w:val="0"/>
              <w:marRight w:val="0"/>
              <w:marTop w:val="6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105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887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099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5454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52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187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132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7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974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167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66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65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69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072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67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73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93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32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60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03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35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67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95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216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tmp"/><Relationship Id="rId42" Type="http://schemas.openxmlformats.org/officeDocument/2006/relationships/image" Target="media/image22.jpg"/><Relationship Id="rId47" Type="http://schemas.openxmlformats.org/officeDocument/2006/relationships/image" Target="media/image27.jpg"/><Relationship Id="rId63" Type="http://schemas.openxmlformats.org/officeDocument/2006/relationships/image" Target="media/image41.jpg"/><Relationship Id="rId68" Type="http://schemas.openxmlformats.org/officeDocument/2006/relationships/image" Target="media/image46.jpg"/><Relationship Id="rId84" Type="http://schemas.openxmlformats.org/officeDocument/2006/relationships/image" Target="media/image60.jpg"/><Relationship Id="rId89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07" Type="http://schemas.openxmlformats.org/officeDocument/2006/relationships/image" Target="media/image80.jp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tmp"/><Relationship Id="rId45" Type="http://schemas.openxmlformats.org/officeDocument/2006/relationships/image" Target="media/image25.jpg"/><Relationship Id="rId53" Type="http://schemas.openxmlformats.org/officeDocument/2006/relationships/image" Target="media/image33.jpg"/><Relationship Id="rId58" Type="http://schemas.openxmlformats.org/officeDocument/2006/relationships/image" Target="media/image36.jpg"/><Relationship Id="rId66" Type="http://schemas.openxmlformats.org/officeDocument/2006/relationships/image" Target="media/image44.jpg"/><Relationship Id="rId74" Type="http://schemas.openxmlformats.org/officeDocument/2006/relationships/oleObject" Target="embeddings/oleObject19.bin"/><Relationship Id="rId79" Type="http://schemas.openxmlformats.org/officeDocument/2006/relationships/image" Target="media/image55.jpg"/><Relationship Id="rId87" Type="http://schemas.openxmlformats.org/officeDocument/2006/relationships/image" Target="media/image63.jpg"/><Relationship Id="rId102" Type="http://schemas.openxmlformats.org/officeDocument/2006/relationships/image" Target="media/image76.tmp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9.jpg"/><Relationship Id="rId82" Type="http://schemas.openxmlformats.org/officeDocument/2006/relationships/image" Target="media/image58.jpg"/><Relationship Id="rId90" Type="http://schemas.openxmlformats.org/officeDocument/2006/relationships/image" Target="media/image65.wmf"/><Relationship Id="rId95" Type="http://schemas.openxmlformats.org/officeDocument/2006/relationships/image" Target="media/image69.tmp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tmp"/><Relationship Id="rId27" Type="http://schemas.openxmlformats.org/officeDocument/2006/relationships/image" Target="media/image13.tmp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3.jpg"/><Relationship Id="rId48" Type="http://schemas.openxmlformats.org/officeDocument/2006/relationships/image" Target="media/image28.jpg"/><Relationship Id="rId56" Type="http://schemas.openxmlformats.org/officeDocument/2006/relationships/image" Target="media/image35.wmf"/><Relationship Id="rId64" Type="http://schemas.openxmlformats.org/officeDocument/2006/relationships/image" Target="media/image42.jpg"/><Relationship Id="rId69" Type="http://schemas.openxmlformats.org/officeDocument/2006/relationships/image" Target="media/image47.jpg"/><Relationship Id="rId77" Type="http://schemas.openxmlformats.org/officeDocument/2006/relationships/image" Target="media/image53.jpg"/><Relationship Id="rId100" Type="http://schemas.openxmlformats.org/officeDocument/2006/relationships/image" Target="media/image74.tmp"/><Relationship Id="rId105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31.jpg"/><Relationship Id="rId72" Type="http://schemas.openxmlformats.org/officeDocument/2006/relationships/oleObject" Target="embeddings/oleObject18.bin"/><Relationship Id="rId80" Type="http://schemas.openxmlformats.org/officeDocument/2006/relationships/image" Target="media/image56.jpg"/><Relationship Id="rId85" Type="http://schemas.openxmlformats.org/officeDocument/2006/relationships/image" Target="media/image61.jpg"/><Relationship Id="rId93" Type="http://schemas.openxmlformats.org/officeDocument/2006/relationships/image" Target="media/image67.jpg"/><Relationship Id="rId98" Type="http://schemas.openxmlformats.org/officeDocument/2006/relationships/image" Target="media/image72.tmp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6.jpg"/><Relationship Id="rId59" Type="http://schemas.openxmlformats.org/officeDocument/2006/relationships/image" Target="media/image37.jpg"/><Relationship Id="rId67" Type="http://schemas.openxmlformats.org/officeDocument/2006/relationships/image" Target="media/image45.jpg"/><Relationship Id="rId103" Type="http://schemas.openxmlformats.org/officeDocument/2006/relationships/image" Target="media/image77.tmp"/><Relationship Id="rId108" Type="http://schemas.openxmlformats.org/officeDocument/2006/relationships/image" Target="media/image81.jpg"/><Relationship Id="rId20" Type="http://schemas.openxmlformats.org/officeDocument/2006/relationships/oleObject" Target="embeddings/oleObject7.bin"/><Relationship Id="rId41" Type="http://schemas.openxmlformats.org/officeDocument/2006/relationships/image" Target="media/image21.jpg"/><Relationship Id="rId54" Type="http://schemas.openxmlformats.org/officeDocument/2006/relationships/image" Target="media/image34.wmf"/><Relationship Id="rId62" Type="http://schemas.openxmlformats.org/officeDocument/2006/relationships/image" Target="media/image40.jpg"/><Relationship Id="rId70" Type="http://schemas.openxmlformats.org/officeDocument/2006/relationships/image" Target="media/image48.jpg"/><Relationship Id="rId75" Type="http://schemas.openxmlformats.org/officeDocument/2006/relationships/image" Target="media/image51.jpg"/><Relationship Id="rId83" Type="http://schemas.openxmlformats.org/officeDocument/2006/relationships/image" Target="media/image59.jpg"/><Relationship Id="rId88" Type="http://schemas.openxmlformats.org/officeDocument/2006/relationships/image" Target="media/image64.wmf"/><Relationship Id="rId91" Type="http://schemas.openxmlformats.org/officeDocument/2006/relationships/oleObject" Target="embeddings/oleObject21.bin"/><Relationship Id="rId96" Type="http://schemas.openxmlformats.org/officeDocument/2006/relationships/image" Target="media/image70.tmp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g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9.jpg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4.jpg"/><Relationship Id="rId52" Type="http://schemas.openxmlformats.org/officeDocument/2006/relationships/image" Target="media/image32.jpg"/><Relationship Id="rId60" Type="http://schemas.openxmlformats.org/officeDocument/2006/relationships/image" Target="media/image38.jpg"/><Relationship Id="rId65" Type="http://schemas.openxmlformats.org/officeDocument/2006/relationships/image" Target="media/image43.jpg"/><Relationship Id="rId73" Type="http://schemas.openxmlformats.org/officeDocument/2006/relationships/image" Target="media/image50.wmf"/><Relationship Id="rId78" Type="http://schemas.openxmlformats.org/officeDocument/2006/relationships/image" Target="media/image54.jpg"/><Relationship Id="rId81" Type="http://schemas.openxmlformats.org/officeDocument/2006/relationships/image" Target="media/image57.jpg"/><Relationship Id="rId86" Type="http://schemas.openxmlformats.org/officeDocument/2006/relationships/image" Target="media/image62.jpg"/><Relationship Id="rId94" Type="http://schemas.openxmlformats.org/officeDocument/2006/relationships/image" Target="media/image68.tmp"/><Relationship Id="rId99" Type="http://schemas.openxmlformats.org/officeDocument/2006/relationships/image" Target="media/image73.tmp"/><Relationship Id="rId101" Type="http://schemas.openxmlformats.org/officeDocument/2006/relationships/image" Target="media/image75.tmp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tmp"/><Relationship Id="rId109" Type="http://schemas.openxmlformats.org/officeDocument/2006/relationships/image" Target="media/image82.tmp"/><Relationship Id="rId34" Type="http://schemas.openxmlformats.org/officeDocument/2006/relationships/image" Target="media/image17.wmf"/><Relationship Id="rId50" Type="http://schemas.openxmlformats.org/officeDocument/2006/relationships/image" Target="media/image30.jpg"/><Relationship Id="rId55" Type="http://schemas.openxmlformats.org/officeDocument/2006/relationships/oleObject" Target="embeddings/oleObject16.bin"/><Relationship Id="rId76" Type="http://schemas.openxmlformats.org/officeDocument/2006/relationships/image" Target="media/image52.jpg"/><Relationship Id="rId97" Type="http://schemas.openxmlformats.org/officeDocument/2006/relationships/image" Target="media/image71.tmp"/><Relationship Id="rId104" Type="http://schemas.openxmlformats.org/officeDocument/2006/relationships/image" Target="media/image78.tmp"/><Relationship Id="rId7" Type="http://schemas.openxmlformats.org/officeDocument/2006/relationships/image" Target="media/image2.wmf"/><Relationship Id="rId71" Type="http://schemas.openxmlformats.org/officeDocument/2006/relationships/image" Target="media/image49.wmf"/><Relationship Id="rId92" Type="http://schemas.openxmlformats.org/officeDocument/2006/relationships/image" Target="media/image6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D4CDF5-2571-4A9B-B397-19B6083ED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0</TotalTime>
  <Pages>34</Pages>
  <Words>4282</Words>
  <Characters>24410</Characters>
  <Application>Microsoft Office Word</Application>
  <DocSecurity>0</DocSecurity>
  <Lines>203</Lines>
  <Paragraphs>57</Paragraphs>
  <ScaleCrop>false</ScaleCrop>
  <Company/>
  <LinksUpToDate>false</LinksUpToDate>
  <CharactersWithSpaces>28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子建 罗</dc:creator>
  <cp:keywords/>
  <dc:description/>
  <cp:lastModifiedBy>子建 罗</cp:lastModifiedBy>
  <cp:revision>10</cp:revision>
  <cp:lastPrinted>2021-02-07T16:27:00Z</cp:lastPrinted>
  <dcterms:created xsi:type="dcterms:W3CDTF">2021-02-15T15:58:00Z</dcterms:created>
  <dcterms:modified xsi:type="dcterms:W3CDTF">2021-03-01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